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259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1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3DFA37-16CE-4942-AA49-374DEF8DD360}" v="65" dt="2021-08-25T12:19:13.4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6" autoAdjust="0"/>
    <p:restoredTop sz="94660"/>
  </p:normalViewPr>
  <p:slideViewPr>
    <p:cSldViewPr>
      <p:cViewPr varScale="1">
        <p:scale>
          <a:sx n="113" d="100"/>
          <a:sy n="113" d="100"/>
        </p:scale>
        <p:origin x="4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 Zhonggang" userId="fa57c3de3b5f0d89" providerId="LiveId" clId="{CA474F5D-73E4-4ABE-9816-940DCABD7E63}"/>
    <pc:docChg chg="undo custSel addSld delSld modSld">
      <pc:chgData name="Li Zhonggang" userId="fa57c3de3b5f0d89" providerId="LiveId" clId="{CA474F5D-73E4-4ABE-9816-940DCABD7E63}" dt="2021-08-15T13:00:05.435" v="3064" actId="47"/>
      <pc:docMkLst>
        <pc:docMk/>
      </pc:docMkLst>
      <pc:sldChg chg="del">
        <pc:chgData name="Li Zhonggang" userId="fa57c3de3b5f0d89" providerId="LiveId" clId="{CA474F5D-73E4-4ABE-9816-940DCABD7E63}" dt="2021-08-15T13:00:05.435" v="3064" actId="47"/>
        <pc:sldMkLst>
          <pc:docMk/>
          <pc:sldMk cId="2983072927" sldId="257"/>
        </pc:sldMkLst>
      </pc:sldChg>
      <pc:sldChg chg="addSp delSp modSp mod">
        <pc:chgData name="Li Zhonggang" userId="fa57c3de3b5f0d89" providerId="LiveId" clId="{CA474F5D-73E4-4ABE-9816-940DCABD7E63}" dt="2021-08-15T12:10:55.393" v="2919" actId="478"/>
        <pc:sldMkLst>
          <pc:docMk/>
          <pc:sldMk cId="4193245469" sldId="262"/>
        </pc:sldMkLst>
        <pc:spChg chg="add mod">
          <ac:chgData name="Li Zhonggang" userId="fa57c3de3b5f0d89" providerId="LiveId" clId="{CA474F5D-73E4-4ABE-9816-940DCABD7E63}" dt="2021-08-12T06:31:06.617" v="6" actId="1076"/>
          <ac:spMkLst>
            <pc:docMk/>
            <pc:sldMk cId="4193245469" sldId="262"/>
            <ac:spMk id="2" creationId="{C627FDF5-58A9-4686-970E-894DE9E86CA3}"/>
          </ac:spMkLst>
        </pc:spChg>
        <pc:spChg chg="add mod">
          <ac:chgData name="Li Zhonggang" userId="fa57c3de3b5f0d89" providerId="LiveId" clId="{CA474F5D-73E4-4ABE-9816-940DCABD7E63}" dt="2021-08-12T06:32:05.246" v="16" actId="1076"/>
          <ac:spMkLst>
            <pc:docMk/>
            <pc:sldMk cId="4193245469" sldId="262"/>
            <ac:spMk id="3" creationId="{1AD053FE-1FAD-4E79-8792-A4FD7544F614}"/>
          </ac:spMkLst>
        </pc:spChg>
        <pc:spChg chg="add del">
          <ac:chgData name="Li Zhonggang" userId="fa57c3de3b5f0d89" providerId="LiveId" clId="{CA474F5D-73E4-4ABE-9816-940DCABD7E63}" dt="2021-08-12T06:32:22.507" v="20"/>
          <ac:spMkLst>
            <pc:docMk/>
            <pc:sldMk cId="4193245469" sldId="262"/>
            <ac:spMk id="11" creationId="{9C09FE11-39ED-4978-8EC3-980E9D2F70A4}"/>
          </ac:spMkLst>
        </pc:spChg>
        <pc:spChg chg="add mod">
          <ac:chgData name="Li Zhonggang" userId="fa57c3de3b5f0d89" providerId="LiveId" clId="{CA474F5D-73E4-4ABE-9816-940DCABD7E63}" dt="2021-08-12T06:36:56.170" v="446" actId="207"/>
          <ac:spMkLst>
            <pc:docMk/>
            <pc:sldMk cId="4193245469" sldId="262"/>
            <ac:spMk id="13" creationId="{881D7C43-DB63-41AF-92AD-9D593B39F09A}"/>
          </ac:spMkLst>
        </pc:spChg>
        <pc:spChg chg="add del mod">
          <ac:chgData name="Li Zhonggang" userId="fa57c3de3b5f0d89" providerId="LiveId" clId="{CA474F5D-73E4-4ABE-9816-940DCABD7E63}" dt="2021-08-12T06:47:40.354" v="1405"/>
          <ac:spMkLst>
            <pc:docMk/>
            <pc:sldMk cId="4193245469" sldId="262"/>
            <ac:spMk id="14" creationId="{F866BF24-26D0-4E34-8868-C4D0BEE6802D}"/>
          </ac:spMkLst>
        </pc:spChg>
        <pc:graphicFrameChg chg="add mod">
          <ac:chgData name="Li Zhonggang" userId="fa57c3de3b5f0d89" providerId="LiveId" clId="{CA474F5D-73E4-4ABE-9816-940DCABD7E63}" dt="2021-08-15T11:36:37.583" v="2913" actId="1076"/>
          <ac:graphicFrameMkLst>
            <pc:docMk/>
            <pc:sldMk cId="4193245469" sldId="262"/>
            <ac:graphicFrameMk id="4" creationId="{42874863-943F-44F6-B06B-437EA2DED39A}"/>
          </ac:graphicFrameMkLst>
        </pc:graphicFrameChg>
        <pc:graphicFrameChg chg="add mod">
          <ac:chgData name="Li Zhonggang" userId="fa57c3de3b5f0d89" providerId="LiveId" clId="{CA474F5D-73E4-4ABE-9816-940DCABD7E63}" dt="2021-08-15T11:37:49.666" v="2917" actId="1076"/>
          <ac:graphicFrameMkLst>
            <pc:docMk/>
            <pc:sldMk cId="4193245469" sldId="262"/>
            <ac:graphicFrameMk id="8" creationId="{D2582222-0CB5-46E6-8052-ABA14F738C4C}"/>
          </ac:graphicFrameMkLst>
        </pc:graphicFrameChg>
        <pc:picChg chg="mod modCrop">
          <ac:chgData name="Li Zhonggang" userId="fa57c3de3b5f0d89" providerId="LiveId" clId="{CA474F5D-73E4-4ABE-9816-940DCABD7E63}" dt="2021-08-15T11:37:47.494" v="2916" actId="732"/>
          <ac:picMkLst>
            <pc:docMk/>
            <pc:sldMk cId="4193245469" sldId="262"/>
            <ac:picMk id="5" creationId="{17F79957-938C-46CD-9039-F5E80F551D80}"/>
          </ac:picMkLst>
        </pc:picChg>
        <pc:picChg chg="add del">
          <ac:chgData name="Li Zhonggang" userId="fa57c3de3b5f0d89" providerId="LiveId" clId="{CA474F5D-73E4-4ABE-9816-940DCABD7E63}" dt="2021-08-15T12:10:55.393" v="2919" actId="478"/>
          <ac:picMkLst>
            <pc:docMk/>
            <pc:sldMk cId="4193245469" sldId="262"/>
            <ac:picMk id="11" creationId="{719044BA-4E81-4F50-8B51-761AC8BD6B54}"/>
          </ac:picMkLst>
        </pc:picChg>
        <pc:picChg chg="add mod">
          <ac:chgData name="Li Zhonggang" userId="fa57c3de3b5f0d89" providerId="LiveId" clId="{CA474F5D-73E4-4ABE-9816-940DCABD7E63}" dt="2021-08-12T06:32:45.029" v="22" actId="1076"/>
          <ac:picMkLst>
            <pc:docMk/>
            <pc:sldMk cId="4193245469" sldId="262"/>
            <ac:picMk id="12" creationId="{5AE85399-AC7D-4B55-A5F8-1DD736D857AD}"/>
          </ac:picMkLst>
        </pc:picChg>
      </pc:sldChg>
      <pc:sldChg chg="addSp delSp modSp new mod">
        <pc:chgData name="Li Zhonggang" userId="fa57c3de3b5f0d89" providerId="LiveId" clId="{CA474F5D-73E4-4ABE-9816-940DCABD7E63}" dt="2021-08-12T06:47:16.903" v="1394" actId="1076"/>
        <pc:sldMkLst>
          <pc:docMk/>
          <pc:sldMk cId="3653498849" sldId="263"/>
        </pc:sldMkLst>
        <pc:spChg chg="del">
          <ac:chgData name="Li Zhonggang" userId="fa57c3de3b5f0d89" providerId="LiveId" clId="{CA474F5D-73E4-4ABE-9816-940DCABD7E63}" dt="2021-08-12T06:37:07.520" v="449" actId="478"/>
          <ac:spMkLst>
            <pc:docMk/>
            <pc:sldMk cId="3653498849" sldId="263"/>
            <ac:spMk id="2" creationId="{EDF83D6B-8DD1-40FF-84C2-A627C65D374C}"/>
          </ac:spMkLst>
        </pc:spChg>
        <pc:spChg chg="del">
          <ac:chgData name="Li Zhonggang" userId="fa57c3de3b5f0d89" providerId="LiveId" clId="{CA474F5D-73E4-4ABE-9816-940DCABD7E63}" dt="2021-08-12T06:37:09.150" v="450" actId="478"/>
          <ac:spMkLst>
            <pc:docMk/>
            <pc:sldMk cId="3653498849" sldId="263"/>
            <ac:spMk id="3" creationId="{E4D443F9-44D7-4E5B-A95D-5D95E438C0E1}"/>
          </ac:spMkLst>
        </pc:spChg>
        <pc:spChg chg="add mod">
          <ac:chgData name="Li Zhonggang" userId="fa57c3de3b5f0d89" providerId="LiveId" clId="{CA474F5D-73E4-4ABE-9816-940DCABD7E63}" dt="2021-08-12T06:37:05.718" v="448"/>
          <ac:spMkLst>
            <pc:docMk/>
            <pc:sldMk cId="3653498849" sldId="263"/>
            <ac:spMk id="5" creationId="{5CD07C6F-CE18-4278-BE5A-C3EC5B71B64F}"/>
          </ac:spMkLst>
        </pc:spChg>
        <pc:spChg chg="add mod">
          <ac:chgData name="Li Zhonggang" userId="fa57c3de3b5f0d89" providerId="LiveId" clId="{CA474F5D-73E4-4ABE-9816-940DCABD7E63}" dt="2021-08-12T06:42:32.674" v="718" actId="1076"/>
          <ac:spMkLst>
            <pc:docMk/>
            <pc:sldMk cId="3653498849" sldId="263"/>
            <ac:spMk id="6" creationId="{7DE378A4-F719-4023-8F30-B1A7D752334A}"/>
          </ac:spMkLst>
        </pc:spChg>
        <pc:spChg chg="add mod">
          <ac:chgData name="Li Zhonggang" userId="fa57c3de3b5f0d89" providerId="LiveId" clId="{CA474F5D-73E4-4ABE-9816-940DCABD7E63}" dt="2021-08-12T06:47:16.903" v="1394" actId="1076"/>
          <ac:spMkLst>
            <pc:docMk/>
            <pc:sldMk cId="3653498849" sldId="263"/>
            <ac:spMk id="11" creationId="{857E029A-FEFF-49D6-A783-23A1D2C972F1}"/>
          </ac:spMkLst>
        </pc:spChg>
        <pc:picChg chg="add mod">
          <ac:chgData name="Li Zhonggang" userId="fa57c3de3b5f0d89" providerId="LiveId" clId="{CA474F5D-73E4-4ABE-9816-940DCABD7E63}" dt="2021-08-12T06:40:25.937" v="700" actId="1076"/>
          <ac:picMkLst>
            <pc:docMk/>
            <pc:sldMk cId="3653498849" sldId="263"/>
            <ac:picMk id="7" creationId="{83AA40B9-6EC3-4AF2-B586-0E3B2E436A70}"/>
          </ac:picMkLst>
        </pc:picChg>
        <pc:picChg chg="add mod">
          <ac:chgData name="Li Zhonggang" userId="fa57c3de3b5f0d89" providerId="LiveId" clId="{CA474F5D-73E4-4ABE-9816-940DCABD7E63}" dt="2021-08-12T06:40:44.610" v="707" actId="1076"/>
          <ac:picMkLst>
            <pc:docMk/>
            <pc:sldMk cId="3653498849" sldId="263"/>
            <ac:picMk id="8" creationId="{26CA0609-BCFE-4080-8928-B18EE33E8AB8}"/>
          </ac:picMkLst>
        </pc:picChg>
        <pc:picChg chg="add mod">
          <ac:chgData name="Li Zhonggang" userId="fa57c3de3b5f0d89" providerId="LiveId" clId="{CA474F5D-73E4-4ABE-9816-940DCABD7E63}" dt="2021-08-12T06:40:58.997" v="711" actId="1076"/>
          <ac:picMkLst>
            <pc:docMk/>
            <pc:sldMk cId="3653498849" sldId="263"/>
            <ac:picMk id="9" creationId="{5A530032-527E-4EAC-A605-596E45CB6867}"/>
          </ac:picMkLst>
        </pc:picChg>
        <pc:picChg chg="add mod">
          <ac:chgData name="Li Zhonggang" userId="fa57c3de3b5f0d89" providerId="LiveId" clId="{CA474F5D-73E4-4ABE-9816-940DCABD7E63}" dt="2021-08-12T06:41:14.214" v="717" actId="1076"/>
          <ac:picMkLst>
            <pc:docMk/>
            <pc:sldMk cId="3653498849" sldId="263"/>
            <ac:picMk id="10" creationId="{F5811A2B-FD01-4E25-A5A7-FCA44A113CE1}"/>
          </ac:picMkLst>
        </pc:picChg>
      </pc:sldChg>
      <pc:sldChg chg="addSp delSp modSp new mod">
        <pc:chgData name="Li Zhonggang" userId="fa57c3de3b5f0d89" providerId="LiveId" clId="{CA474F5D-73E4-4ABE-9816-940DCABD7E63}" dt="2021-08-15T09:41:52.842" v="2157" actId="20577"/>
        <pc:sldMkLst>
          <pc:docMk/>
          <pc:sldMk cId="3738403057" sldId="264"/>
        </pc:sldMkLst>
        <pc:spChg chg="del">
          <ac:chgData name="Li Zhonggang" userId="fa57c3de3b5f0d89" providerId="LiveId" clId="{CA474F5D-73E4-4ABE-9816-940DCABD7E63}" dt="2021-08-12T06:47:56.720" v="1407" actId="478"/>
          <ac:spMkLst>
            <pc:docMk/>
            <pc:sldMk cId="3738403057" sldId="264"/>
            <ac:spMk id="2" creationId="{0FC1669C-7321-4E17-B422-F90E5A106E11}"/>
          </ac:spMkLst>
        </pc:spChg>
        <pc:spChg chg="del">
          <ac:chgData name="Li Zhonggang" userId="fa57c3de3b5f0d89" providerId="LiveId" clId="{CA474F5D-73E4-4ABE-9816-940DCABD7E63}" dt="2021-08-12T06:48:04.818" v="1409" actId="478"/>
          <ac:spMkLst>
            <pc:docMk/>
            <pc:sldMk cId="3738403057" sldId="264"/>
            <ac:spMk id="3" creationId="{63300764-933F-4CD2-B9DC-D68EC0ECFDD5}"/>
          </ac:spMkLst>
        </pc:spChg>
        <pc:spChg chg="add mod">
          <ac:chgData name="Li Zhonggang" userId="fa57c3de3b5f0d89" providerId="LiveId" clId="{CA474F5D-73E4-4ABE-9816-940DCABD7E63}" dt="2021-08-12T06:48:02.600" v="1408"/>
          <ac:spMkLst>
            <pc:docMk/>
            <pc:sldMk cId="3738403057" sldId="264"/>
            <ac:spMk id="5" creationId="{7EE0FCD3-4E51-4B01-91B7-B222F634CD4B}"/>
          </ac:spMkLst>
        </pc:spChg>
        <pc:spChg chg="add mod">
          <ac:chgData name="Li Zhonggang" userId="fa57c3de3b5f0d89" providerId="LiveId" clId="{CA474F5D-73E4-4ABE-9816-940DCABD7E63}" dt="2021-08-12T06:52:04.573" v="1767" actId="20577"/>
          <ac:spMkLst>
            <pc:docMk/>
            <pc:sldMk cId="3738403057" sldId="264"/>
            <ac:spMk id="6" creationId="{7C84DC7B-E5F4-42AD-9618-05DFCFFD1BC8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8" creationId="{EC008C2B-2CE5-4EE4-A295-529D2C84CE09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9" creationId="{9F340503-71A5-47C9-B01C-54D797570AEA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10" creationId="{89134A3F-9559-4BB9-91CF-983D6D16D723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11" creationId="{478F10CB-1E60-4C43-AD2B-158B6C342297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18" creationId="{3540B3B2-540B-45C0-B091-3EC1FD8ADA0E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19" creationId="{F0FFE672-254B-47A1-A42D-A63120BE4E03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20" creationId="{A3A54F55-64A7-4EFD-8BBD-1C47D4A6FED7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21" creationId="{555053F4-8848-48A3-AC5E-A55D65C53D8B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22" creationId="{72EFFD1F-A392-45BE-A555-C850F7A7D207}"/>
          </ac:spMkLst>
        </pc:spChg>
        <pc:spChg chg="mod">
          <ac:chgData name="Li Zhonggang" userId="fa57c3de3b5f0d89" providerId="LiveId" clId="{CA474F5D-73E4-4ABE-9816-940DCABD7E63}" dt="2021-08-12T06:49:08.888" v="1501"/>
          <ac:spMkLst>
            <pc:docMk/>
            <pc:sldMk cId="3738403057" sldId="264"/>
            <ac:spMk id="23" creationId="{F752AC88-3653-41BB-B974-867E565E9239}"/>
          </ac:spMkLst>
        </pc:spChg>
        <pc:spChg chg="add mod">
          <ac:chgData name="Li Zhonggang" userId="fa57c3de3b5f0d89" providerId="LiveId" clId="{CA474F5D-73E4-4ABE-9816-940DCABD7E63}" dt="2021-08-12T06:50:58.610" v="1631" actId="207"/>
          <ac:spMkLst>
            <pc:docMk/>
            <pc:sldMk cId="3738403057" sldId="264"/>
            <ac:spMk id="24" creationId="{A1C898A4-EA5E-415F-B6C8-3C81A900BC89}"/>
          </ac:spMkLst>
        </pc:spChg>
        <pc:spChg chg="add mod">
          <ac:chgData name="Li Zhonggang" userId="fa57c3de3b5f0d89" providerId="LiveId" clId="{CA474F5D-73E4-4ABE-9816-940DCABD7E63}" dt="2021-08-12T06:51:43.989" v="1739" actId="1076"/>
          <ac:spMkLst>
            <pc:docMk/>
            <pc:sldMk cId="3738403057" sldId="264"/>
            <ac:spMk id="26" creationId="{A929726C-0E2C-438C-A35A-41C076727BDF}"/>
          </ac:spMkLst>
        </pc:spChg>
        <pc:spChg chg="add mod">
          <ac:chgData name="Li Zhonggang" userId="fa57c3de3b5f0d89" providerId="LiveId" clId="{CA474F5D-73E4-4ABE-9816-940DCABD7E63}" dt="2021-08-15T09:41:52.842" v="2157" actId="20577"/>
          <ac:spMkLst>
            <pc:docMk/>
            <pc:sldMk cId="3738403057" sldId="264"/>
            <ac:spMk id="27" creationId="{3721DD55-0324-4CEC-8F2D-DBEDEB38CB47}"/>
          </ac:spMkLst>
        </pc:spChg>
        <pc:spChg chg="add mod">
          <ac:chgData name="Li Zhonggang" userId="fa57c3de3b5f0d89" providerId="LiveId" clId="{CA474F5D-73E4-4ABE-9816-940DCABD7E63}" dt="2021-08-12T10:48:04.412" v="1970" actId="17032"/>
          <ac:spMkLst>
            <pc:docMk/>
            <pc:sldMk cId="3738403057" sldId="264"/>
            <ac:spMk id="41" creationId="{AD14C337-C7EE-435D-AEFA-82D5D85D8DC8}"/>
          </ac:spMkLst>
        </pc:spChg>
        <pc:grpChg chg="add mod">
          <ac:chgData name="Li Zhonggang" userId="fa57c3de3b5f0d89" providerId="LiveId" clId="{CA474F5D-73E4-4ABE-9816-940DCABD7E63}" dt="2021-08-12T06:52:06.501" v="1768" actId="1076"/>
          <ac:grpSpMkLst>
            <pc:docMk/>
            <pc:sldMk cId="3738403057" sldId="264"/>
            <ac:grpSpMk id="7" creationId="{D1D4A1F0-12F6-465A-AB21-9BC37887C392}"/>
          </ac:grpSpMkLst>
        </pc:grpChg>
        <pc:picChg chg="add mod">
          <ac:chgData name="Li Zhonggang" userId="fa57c3de3b5f0d89" providerId="LiveId" clId="{CA474F5D-73E4-4ABE-9816-940DCABD7E63}" dt="2021-08-12T06:56:48.165" v="1874" actId="1076"/>
          <ac:picMkLst>
            <pc:docMk/>
            <pc:sldMk cId="3738403057" sldId="264"/>
            <ac:picMk id="25" creationId="{B26A5971-FEFA-431B-A51F-EB9C5F734BF6}"/>
          </ac:picMkLst>
        </pc:picChg>
        <pc:picChg chg="add mod">
          <ac:chgData name="Li Zhonggang" userId="fa57c3de3b5f0d89" providerId="LiveId" clId="{CA474F5D-73E4-4ABE-9816-940DCABD7E63}" dt="2021-08-12T06:54:14.704" v="1868" actId="1076"/>
          <ac:picMkLst>
            <pc:docMk/>
            <pc:sldMk cId="3738403057" sldId="264"/>
            <ac:picMk id="28" creationId="{8FB06F6D-C536-44A5-8247-7741403C4A6F}"/>
          </ac:picMkLst>
        </pc:picChg>
        <pc:picChg chg="add mod">
          <ac:chgData name="Li Zhonggang" userId="fa57c3de3b5f0d89" providerId="LiveId" clId="{CA474F5D-73E4-4ABE-9816-940DCABD7E63}" dt="2021-08-12T06:56:50.517" v="1875" actId="1076"/>
          <ac:picMkLst>
            <pc:docMk/>
            <pc:sldMk cId="3738403057" sldId="264"/>
            <ac:picMk id="29" creationId="{0D9D3AE9-F775-4861-9815-B07E267C504D}"/>
          </ac:picMkLst>
        </pc:pic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2" creationId="{AFD1D9A1-BDB1-4CDC-97C9-F0B205E9CD68}"/>
          </ac:cxnSpMkLst>
        </pc:cxn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3" creationId="{3338F2AD-11E5-40BB-87FB-0918DF096A42}"/>
          </ac:cxnSpMkLst>
        </pc:cxn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4" creationId="{75AE56B8-B7B7-48C9-A9D6-EF197A57AB66}"/>
          </ac:cxnSpMkLst>
        </pc:cxn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5" creationId="{F1BBAF81-8B9B-499B-A1B2-90BF834F7164}"/>
          </ac:cxnSpMkLst>
        </pc:cxn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6" creationId="{81CB624E-86BA-42D7-AD5C-C38E84381D83}"/>
          </ac:cxnSpMkLst>
        </pc:cxnChg>
        <pc:cxnChg chg="mod">
          <ac:chgData name="Li Zhonggang" userId="fa57c3de3b5f0d89" providerId="LiveId" clId="{CA474F5D-73E4-4ABE-9816-940DCABD7E63}" dt="2021-08-12T06:49:08.888" v="1501"/>
          <ac:cxnSpMkLst>
            <pc:docMk/>
            <pc:sldMk cId="3738403057" sldId="264"/>
            <ac:cxnSpMk id="17" creationId="{CABC905B-5659-4A56-8AAD-48422FF8A98B}"/>
          </ac:cxnSpMkLst>
        </pc:cxnChg>
        <pc:cxnChg chg="add mod">
          <ac:chgData name="Li Zhonggang" userId="fa57c3de3b5f0d89" providerId="LiveId" clId="{CA474F5D-73E4-4ABE-9816-940DCABD7E63}" dt="2021-08-12T10:48:18.753" v="1973" actId="14100"/>
          <ac:cxnSpMkLst>
            <pc:docMk/>
            <pc:sldMk cId="3738403057" sldId="264"/>
            <ac:cxnSpMk id="31" creationId="{06797855-7B9E-480B-B69B-983C51742196}"/>
          </ac:cxnSpMkLst>
        </pc:cxnChg>
        <pc:cxnChg chg="add mod">
          <ac:chgData name="Li Zhonggang" userId="fa57c3de3b5f0d89" providerId="LiveId" clId="{CA474F5D-73E4-4ABE-9816-940DCABD7E63}" dt="2021-08-12T06:57:32.479" v="1886" actId="14100"/>
          <ac:cxnSpMkLst>
            <pc:docMk/>
            <pc:sldMk cId="3738403057" sldId="264"/>
            <ac:cxnSpMk id="37" creationId="{73D39DBB-C003-43A3-B752-78B9EB2D2F14}"/>
          </ac:cxnSpMkLst>
        </pc:cxnChg>
      </pc:sldChg>
      <pc:sldChg chg="addSp delSp modSp new mod">
        <pc:chgData name="Li Zhonggang" userId="fa57c3de3b5f0d89" providerId="LiveId" clId="{CA474F5D-73E4-4ABE-9816-940DCABD7E63}" dt="2021-08-15T12:58:21.600" v="3062" actId="20577"/>
        <pc:sldMkLst>
          <pc:docMk/>
          <pc:sldMk cId="4259302907" sldId="266"/>
        </pc:sldMkLst>
        <pc:spChg chg="del">
          <ac:chgData name="Li Zhonggang" userId="fa57c3de3b5f0d89" providerId="LiveId" clId="{CA474F5D-73E4-4ABE-9816-940DCABD7E63}" dt="2021-08-15T09:35:36.593" v="1975" actId="478"/>
          <ac:spMkLst>
            <pc:docMk/>
            <pc:sldMk cId="4259302907" sldId="266"/>
            <ac:spMk id="2" creationId="{41B176AE-BF57-4DA3-982F-5AD7F80B2B8F}"/>
          </ac:spMkLst>
        </pc:spChg>
        <pc:spChg chg="del">
          <ac:chgData name="Li Zhonggang" userId="fa57c3de3b5f0d89" providerId="LiveId" clId="{CA474F5D-73E4-4ABE-9816-940DCABD7E63}" dt="2021-08-15T09:35:37.583" v="1976" actId="478"/>
          <ac:spMkLst>
            <pc:docMk/>
            <pc:sldMk cId="4259302907" sldId="266"/>
            <ac:spMk id="3" creationId="{CE090702-99F5-4AD9-B8A1-375B59081C55}"/>
          </ac:spMkLst>
        </pc:spChg>
        <pc:spChg chg="add mod">
          <ac:chgData name="Li Zhonggang" userId="fa57c3de3b5f0d89" providerId="LiveId" clId="{CA474F5D-73E4-4ABE-9816-940DCABD7E63}" dt="2021-08-15T09:35:46.204" v="1980" actId="20577"/>
          <ac:spMkLst>
            <pc:docMk/>
            <pc:sldMk cId="4259302907" sldId="266"/>
            <ac:spMk id="5" creationId="{C14BF2A5-BFB4-4AA3-A699-23533FF3DF66}"/>
          </ac:spMkLst>
        </pc:spChg>
        <pc:spChg chg="add mod">
          <ac:chgData name="Li Zhonggang" userId="fa57c3de3b5f0d89" providerId="LiveId" clId="{CA474F5D-73E4-4ABE-9816-940DCABD7E63}" dt="2021-08-15T09:57:39.796" v="2488" actId="20577"/>
          <ac:spMkLst>
            <pc:docMk/>
            <pc:sldMk cId="4259302907" sldId="266"/>
            <ac:spMk id="6" creationId="{D7E42A01-06B6-46DF-93C7-082DA3787408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8" creationId="{3AED2178-66C2-4D2A-90E3-465C24FA7260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9" creationId="{CE440767-17FC-4693-8500-11FF02F4EAC8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10" creationId="{0F1F4080-3885-4F89-B48C-FD41D4046DA4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11" creationId="{8F345629-4063-4969-8B6B-4D2E69A73F37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18" creationId="{EEA93DF8-84D4-46B8-80C3-A964E0E417C4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19" creationId="{607C09EE-5D40-4DE1-B818-EFD4A53A7693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20" creationId="{9E052010-DEE4-4249-A781-6701637C0D1B}"/>
          </ac:spMkLst>
        </pc:spChg>
        <pc:spChg chg="del mod topLvl">
          <ac:chgData name="Li Zhonggang" userId="fa57c3de3b5f0d89" providerId="LiveId" clId="{CA474F5D-73E4-4ABE-9816-940DCABD7E63}" dt="2021-08-15T09:40:21.675" v="2129" actId="478"/>
          <ac:spMkLst>
            <pc:docMk/>
            <pc:sldMk cId="4259302907" sldId="266"/>
            <ac:spMk id="21" creationId="{F5C9227B-A150-418D-93EF-905822545B07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22" creationId="{C71320D0-0B2F-423A-A14D-6705AE32C37A}"/>
          </ac:spMkLst>
        </pc:spChg>
        <pc:spChg chg="mod topLvl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23" creationId="{8FEE64DF-9113-446F-8D49-9324CE6F2993}"/>
          </ac:spMkLst>
        </pc:spChg>
        <pc:spChg chg="add mod">
          <ac:chgData name="Li Zhonggang" userId="fa57c3de3b5f0d89" providerId="LiveId" clId="{CA474F5D-73E4-4ABE-9816-940DCABD7E63}" dt="2021-08-15T09:40:54.390" v="2137" actId="164"/>
          <ac:spMkLst>
            <pc:docMk/>
            <pc:sldMk cId="4259302907" sldId="266"/>
            <ac:spMk id="65" creationId="{E0839E31-C424-4373-A834-07BB78BBD8C5}"/>
          </ac:spMkLst>
        </pc:spChg>
        <pc:spChg chg="add mod">
          <ac:chgData name="Li Zhonggang" userId="fa57c3de3b5f0d89" providerId="LiveId" clId="{CA474F5D-73E4-4ABE-9816-940DCABD7E63}" dt="2021-08-15T09:56:45.484" v="2387"/>
          <ac:spMkLst>
            <pc:docMk/>
            <pc:sldMk cId="4259302907" sldId="266"/>
            <ac:spMk id="72" creationId="{FF41D8A2-3074-448B-A92D-DAB0825D1131}"/>
          </ac:spMkLst>
        </pc:spChg>
        <pc:spChg chg="add mod">
          <ac:chgData name="Li Zhonggang" userId="fa57c3de3b5f0d89" providerId="LiveId" clId="{CA474F5D-73E4-4ABE-9816-940DCABD7E63}" dt="2021-08-15T09:58:23.777" v="2510" actId="1076"/>
          <ac:spMkLst>
            <pc:docMk/>
            <pc:sldMk cId="4259302907" sldId="266"/>
            <ac:spMk id="73" creationId="{A7E3BD30-35D0-4765-BF24-77D9B0C5A9E4}"/>
          </ac:spMkLst>
        </pc:spChg>
        <pc:spChg chg="add mod">
          <ac:chgData name="Li Zhonggang" userId="fa57c3de3b5f0d89" providerId="LiveId" clId="{CA474F5D-73E4-4ABE-9816-940DCABD7E63}" dt="2021-08-15T09:58:19.516" v="2508" actId="1076"/>
          <ac:spMkLst>
            <pc:docMk/>
            <pc:sldMk cId="4259302907" sldId="266"/>
            <ac:spMk id="74" creationId="{8DF07EF2-9517-4F18-B8B4-506230CC9D96}"/>
          </ac:spMkLst>
        </pc:spChg>
        <pc:spChg chg="mod topLvl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76" creationId="{D0BFB8DB-F0D5-472F-943A-FFF794C88CA2}"/>
          </ac:spMkLst>
        </pc:spChg>
        <pc:spChg chg="mod topLvl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77" creationId="{15C78745-EC28-4569-9418-88645110ECDB}"/>
          </ac:spMkLst>
        </pc:spChg>
        <pc:spChg chg="mod topLvl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78" creationId="{38D4B97C-F527-48FE-BCA0-04ABDA7452B0}"/>
          </ac:spMkLst>
        </pc:spChg>
        <pc:spChg chg="mod topLvl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79" creationId="{BDFA221D-280C-4D20-A075-CEE2F5999609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86" creationId="{9FEBE8C6-7C7E-47D6-8F24-E4040F5C0F0E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87" creationId="{5A93EAC5-7BFD-4A25-81A8-104A5444022E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88" creationId="{ED97B457-C658-4CF9-8EB3-E4A2690A9B49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89" creationId="{A949D12F-ED84-4823-B34A-8C422A128703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90" creationId="{FE0EE146-F937-4564-A16F-902B7F210421}"/>
          </ac:spMkLst>
        </pc:spChg>
        <pc:spChg chg="mod topLvl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91" creationId="{23FC023C-5F4B-4C83-8796-B54501D5658A}"/>
          </ac:spMkLst>
        </pc:spChg>
        <pc:spChg chg="add mod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98" creationId="{ADC6D8A5-8A92-4340-8DA4-E5FE472B1B07}"/>
          </ac:spMkLst>
        </pc:spChg>
        <pc:spChg chg="add mod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99" creationId="{4AF6CBD6-5AFD-4B49-A58C-680C72533B02}"/>
          </ac:spMkLst>
        </pc:spChg>
        <pc:spChg chg="add mod">
          <ac:chgData name="Li Zhonggang" userId="fa57c3de3b5f0d89" providerId="LiveId" clId="{CA474F5D-73E4-4ABE-9816-940DCABD7E63}" dt="2021-08-15T09:48:02.056" v="2270" actId="164"/>
          <ac:spMkLst>
            <pc:docMk/>
            <pc:sldMk cId="4259302907" sldId="266"/>
            <ac:spMk id="100" creationId="{60657915-F67E-4E8C-8938-0AF44D255B8E}"/>
          </ac:spMkLst>
        </pc:spChg>
        <pc:spChg chg="add mod">
          <ac:chgData name="Li Zhonggang" userId="fa57c3de3b5f0d89" providerId="LiveId" clId="{CA474F5D-73E4-4ABE-9816-940DCABD7E63}" dt="2021-08-15T11:34:02.873" v="2911" actId="14100"/>
          <ac:spMkLst>
            <pc:docMk/>
            <pc:sldMk cId="4259302907" sldId="266"/>
            <ac:spMk id="141" creationId="{E9289D39-3709-4EB8-A103-E345E6F8FB0C}"/>
          </ac:spMkLst>
        </pc:spChg>
        <pc:spChg chg="add mod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142" creationId="{A1C5EDC6-16A8-4C07-A4D9-9B24B58DE72D}"/>
          </ac:spMkLst>
        </pc:spChg>
        <pc:spChg chg="add mod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143" creationId="{560D5EC1-CCD7-463E-804C-2D6BCD20CFF9}"/>
          </ac:spMkLst>
        </pc:spChg>
        <pc:spChg chg="add mod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144" creationId="{E94E38D2-6D72-4C2A-93AE-C1A1F7D176B8}"/>
          </ac:spMkLst>
        </pc:spChg>
        <pc:spChg chg="add mod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145" creationId="{9620E343-9A1D-42A6-BB8F-DA5570420F7D}"/>
          </ac:spMkLst>
        </pc:spChg>
        <pc:spChg chg="add mod">
          <ac:chgData name="Li Zhonggang" userId="fa57c3de3b5f0d89" providerId="LiveId" clId="{CA474F5D-73E4-4ABE-9816-940DCABD7E63}" dt="2021-08-15T09:54:54.341" v="2325" actId="164"/>
          <ac:spMkLst>
            <pc:docMk/>
            <pc:sldMk cId="4259302907" sldId="266"/>
            <ac:spMk id="146" creationId="{B82A157A-83F3-4751-AD2A-2DA3252D0CD1}"/>
          </ac:spMkLst>
        </pc:spChg>
        <pc:spChg chg="add del mod">
          <ac:chgData name="Li Zhonggang" userId="fa57c3de3b5f0d89" providerId="LiveId" clId="{CA474F5D-73E4-4ABE-9816-940DCABD7E63}" dt="2021-08-15T09:56:47.922" v="2388" actId="478"/>
          <ac:spMkLst>
            <pc:docMk/>
            <pc:sldMk cId="4259302907" sldId="266"/>
            <ac:spMk id="151" creationId="{F5AAA6AB-AC8D-474B-8EEA-18670A33AD41}"/>
          </ac:spMkLst>
        </pc:spChg>
        <pc:spChg chg="add mod">
          <ac:chgData name="Li Zhonggang" userId="fa57c3de3b5f0d89" providerId="LiveId" clId="{CA474F5D-73E4-4ABE-9816-940DCABD7E63}" dt="2021-08-15T10:03:42.250" v="2514" actId="1076"/>
          <ac:spMkLst>
            <pc:docMk/>
            <pc:sldMk cId="4259302907" sldId="266"/>
            <ac:spMk id="152" creationId="{F573B38C-2BE2-4A85-BA8E-A63CE3B32E80}"/>
          </ac:spMkLst>
        </pc:spChg>
        <pc:spChg chg="add mod">
          <ac:chgData name="Li Zhonggang" userId="fa57c3de3b5f0d89" providerId="LiveId" clId="{CA474F5D-73E4-4ABE-9816-940DCABD7E63}" dt="2021-08-15T09:58:21.661" v="2509" actId="1076"/>
          <ac:spMkLst>
            <pc:docMk/>
            <pc:sldMk cId="4259302907" sldId="266"/>
            <ac:spMk id="153" creationId="{0D13FD00-6960-4146-B99A-7B5C7DC712E5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55" creationId="{BE867536-797F-4C7D-9A21-F600ABE59716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56" creationId="{E1530308-FB06-4B6B-A483-E0F6FA6DEE53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57" creationId="{41B1D6CA-76F6-4A40-A95B-BB0CEF065B2F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58" creationId="{209C1730-7B12-4A7F-AF47-E7A6A46F0DFC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59" creationId="{2B4F8124-7E90-4D82-8E0E-1DF57D75943C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0" creationId="{3841149C-E938-45AF-8E47-C630EE0A2892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2" creationId="{2F976737-BDB0-4376-9500-BF1CA32EFC9A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3" creationId="{2D3B09BE-A3E5-4CC0-B224-2595627E4E38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4" creationId="{F4ED443C-13C5-4B2A-8CEF-4E123D5E3F2C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5" creationId="{E67DA4FA-51CB-4569-959C-FC920C402AA9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6" creationId="{E8A1E816-2409-4CBB-9968-8CDA1DEA357F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7" creationId="{53EBECF0-550E-4012-89C8-32C353616A28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8" creationId="{3E576192-279C-4738-A810-B6AE7BAE1822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69" creationId="{8FE641A8-7443-45B2-A948-59A8320F2468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70" creationId="{4446A60C-4147-4CA8-8844-B20552C2E766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71" creationId="{F07A7332-BCC7-4185-AF73-5EA4EB646A96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72" creationId="{58CB8F7C-F6F5-459F-8C7D-F89B92865DEF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73" creationId="{734642CF-745C-4231-8624-F523EB1D8D73}"/>
          </ac:spMkLst>
        </pc:spChg>
        <pc:spChg chg="mod">
          <ac:chgData name="Li Zhonggang" userId="fa57c3de3b5f0d89" providerId="LiveId" clId="{CA474F5D-73E4-4ABE-9816-940DCABD7E63}" dt="2021-08-15T09:57:59.243" v="2492"/>
          <ac:spMkLst>
            <pc:docMk/>
            <pc:sldMk cId="4259302907" sldId="266"/>
            <ac:spMk id="174" creationId="{82423534-0197-4517-B47E-1BC78A149C25}"/>
          </ac:spMkLst>
        </pc:spChg>
        <pc:spChg chg="add del mod">
          <ac:chgData name="Li Zhonggang" userId="fa57c3de3b5f0d89" providerId="LiveId" clId="{CA474F5D-73E4-4ABE-9816-940DCABD7E63}" dt="2021-08-15T10:06:28.990" v="2531" actId="21"/>
          <ac:spMkLst>
            <pc:docMk/>
            <pc:sldMk cId="4259302907" sldId="266"/>
            <ac:spMk id="187" creationId="{BB60BF32-02F0-4E51-B8E7-51565C2BA30A}"/>
          </ac:spMkLst>
        </pc:spChg>
        <pc:spChg chg="add del mod">
          <ac:chgData name="Li Zhonggang" userId="fa57c3de3b5f0d89" providerId="LiveId" clId="{CA474F5D-73E4-4ABE-9816-940DCABD7E63}" dt="2021-08-15T10:06:05.453" v="2525" actId="478"/>
          <ac:spMkLst>
            <pc:docMk/>
            <pc:sldMk cId="4259302907" sldId="266"/>
            <ac:spMk id="188" creationId="{7DFF7FBB-22DE-4804-A9FD-68398A18327C}"/>
          </ac:spMkLst>
        </pc:spChg>
        <pc:spChg chg="add del mod">
          <ac:chgData name="Li Zhonggang" userId="fa57c3de3b5f0d89" providerId="LiveId" clId="{CA474F5D-73E4-4ABE-9816-940DCABD7E63}" dt="2021-08-15T10:06:06.874" v="2526" actId="478"/>
          <ac:spMkLst>
            <pc:docMk/>
            <pc:sldMk cId="4259302907" sldId="266"/>
            <ac:spMk id="189" creationId="{8AD6E924-7D58-4243-8CE8-46425C1B916B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2" creationId="{4EB70180-3EE5-437B-88EB-E7DED41C552B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3" creationId="{50BEE046-2A40-459F-B9D5-8B497BC5960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4" creationId="{AC8B47A7-97BA-4594-AF1F-27EFB6BDB6AB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5" creationId="{8E212D11-F633-4FAE-814A-B06B01037629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6" creationId="{42E1FF9A-25DD-4B0C-8A74-2DA9E89B712B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7" creationId="{D5457F5B-2DBE-46B1-A4FB-E934DE34E5D2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8" creationId="{58202167-AB44-46DA-8146-69054EE59649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199" creationId="{69ACC963-6D15-460C-BAF2-23BB4FBEF6F6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0" creationId="{D68F703E-F071-45EC-B3C4-6E927FD3B3DF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1" creationId="{3B9991DE-9AB0-404D-A0E2-7804B2024948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2" creationId="{F652E137-62DA-47F5-A4DD-7B60F99817DA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3" creationId="{723DDEB9-B181-49B4-86E8-0D5471EDFB38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4" creationId="{8BD0EB46-16C5-4D7D-B0D5-76DCF864213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5" creationId="{15ADFFAC-F785-4456-9B86-714530A16B94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6" creationId="{5EC29B52-191E-4740-8A48-081FF497BFEA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7" creationId="{01EB2963-3835-40BF-B8FA-42DF98B563E0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8" creationId="{4CAF491A-884C-4BFF-8E13-DC0303721AD2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09" creationId="{1C413986-7099-4B98-84A6-9A499BB0FCD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0" creationId="{949C9D00-4D3A-4CA4-BB71-2D03BBFC6D0D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1" creationId="{504B3E75-DFB5-4C32-9D76-B8910697EC68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2" creationId="{E37F57D3-4072-46FD-957D-34707B891693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3" creationId="{C9A229B7-F792-401A-A936-BF706393690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4" creationId="{9125E7F7-34C0-418C-BCBE-2F9EB8713922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5" creationId="{3BEE82F0-DDAB-4815-BFB8-19856A5F9877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6" creationId="{709635D2-A0ED-4374-969E-3B210A75C0C6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7" creationId="{50960DB8-9515-420A-A2F6-3F92F412EDAA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8" creationId="{5CD7216A-86A3-487F-881F-B86AAF201A18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19" creationId="{19BFD311-B1EC-44DC-8474-CDD14858F17A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0" creationId="{C24F209E-EB2A-419B-805E-C3A7DA89EDB1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1" creationId="{4B6DDECA-D062-48CC-BC91-DD108B247D94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2" creationId="{8C459E5A-FF47-4508-BFE2-2F98362E2FEB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3" creationId="{2759753B-67ED-44D2-9BB9-AB426071DB3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4" creationId="{0EDA9191-5843-4C5A-A65C-7B440960D504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5" creationId="{315D4F30-719E-496D-9038-DE8B6E70959A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6" creationId="{449CA1B0-CE86-40E9-AD83-2A814909CC72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7" creationId="{7B245A69-2CC5-4975-A303-A27A609CDC63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8" creationId="{004D476A-31EA-4133-81DF-37629AF432C3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29" creationId="{44EB56C6-8396-4BE7-87E4-4FBB0AA0C48C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56" creationId="{B11C5285-FD37-4AFC-9952-1E7BD901C7B6}"/>
          </ac:spMkLst>
        </pc:spChg>
        <pc:spChg chg="mod">
          <ac:chgData name="Li Zhonggang" userId="fa57c3de3b5f0d89" providerId="LiveId" clId="{CA474F5D-73E4-4ABE-9816-940DCABD7E63}" dt="2021-08-15T10:41:37.326" v="2895"/>
          <ac:spMkLst>
            <pc:docMk/>
            <pc:sldMk cId="4259302907" sldId="266"/>
            <ac:spMk id="257" creationId="{2A7D445B-B8CC-4B4A-AE99-F8B749DF6DD5}"/>
          </ac:spMkLst>
        </pc:spChg>
        <pc:spChg chg="add mod">
          <ac:chgData name="Li Zhonggang" userId="fa57c3de3b5f0d89" providerId="LiveId" clId="{CA474F5D-73E4-4ABE-9816-940DCABD7E63}" dt="2021-08-15T12:58:21.600" v="3062" actId="20577"/>
          <ac:spMkLst>
            <pc:docMk/>
            <pc:sldMk cId="4259302907" sldId="266"/>
            <ac:spMk id="259" creationId="{F248BB5D-63EE-4BB4-B602-2306B1B3056A}"/>
          </ac:spMkLst>
        </pc:spChg>
        <pc:grpChg chg="add del mod">
          <ac:chgData name="Li Zhonggang" userId="fa57c3de3b5f0d89" providerId="LiveId" clId="{CA474F5D-73E4-4ABE-9816-940DCABD7E63}" dt="2021-08-15T09:37:59.544" v="2095" actId="165"/>
          <ac:grpSpMkLst>
            <pc:docMk/>
            <pc:sldMk cId="4259302907" sldId="266"/>
            <ac:grpSpMk id="7" creationId="{7CB94E35-A930-42A6-88C2-72174B35FBA1}"/>
          </ac:grpSpMkLst>
        </pc:grpChg>
        <pc:grpChg chg="add mod">
          <ac:chgData name="Li Zhonggang" userId="fa57c3de3b5f0d89" providerId="LiveId" clId="{CA474F5D-73E4-4ABE-9816-940DCABD7E63}" dt="2021-08-15T09:42:13.707" v="2170" actId="1076"/>
          <ac:grpSpMkLst>
            <pc:docMk/>
            <pc:sldMk cId="4259302907" sldId="266"/>
            <ac:grpSpMk id="70" creationId="{3F7913AB-4BDD-41E8-AF93-079C77262DAC}"/>
          </ac:grpSpMkLst>
        </pc:grpChg>
        <pc:grpChg chg="add del mod">
          <ac:chgData name="Li Zhonggang" userId="fa57c3de3b5f0d89" providerId="LiveId" clId="{CA474F5D-73E4-4ABE-9816-940DCABD7E63}" dt="2021-08-15T09:42:53.442" v="2193" actId="165"/>
          <ac:grpSpMkLst>
            <pc:docMk/>
            <pc:sldMk cId="4259302907" sldId="266"/>
            <ac:grpSpMk id="75" creationId="{CB2D5381-4C0C-43D1-8BCA-E0BF5F0087B5}"/>
          </ac:grpSpMkLst>
        </pc:grpChg>
        <pc:grpChg chg="add mod">
          <ac:chgData name="Li Zhonggang" userId="fa57c3de3b5f0d89" providerId="LiveId" clId="{CA474F5D-73E4-4ABE-9816-940DCABD7E63}" dt="2021-08-15T09:54:54.341" v="2325" actId="164"/>
          <ac:grpSpMkLst>
            <pc:docMk/>
            <pc:sldMk cId="4259302907" sldId="266"/>
            <ac:grpSpMk id="140" creationId="{FA0EF53C-9B33-41AF-B6DE-3677B625781F}"/>
          </ac:grpSpMkLst>
        </pc:grpChg>
        <pc:grpChg chg="add mod">
          <ac:chgData name="Li Zhonggang" userId="fa57c3de3b5f0d89" providerId="LiveId" clId="{CA474F5D-73E4-4ABE-9816-940DCABD7E63}" dt="2021-08-15T10:08:30.326" v="2563" actId="1076"/>
          <ac:grpSpMkLst>
            <pc:docMk/>
            <pc:sldMk cId="4259302907" sldId="266"/>
            <ac:grpSpMk id="149" creationId="{DF977AB4-DCFC-421C-B891-76494FB97ECC}"/>
          </ac:grpSpMkLst>
        </pc:grpChg>
        <pc:grpChg chg="add del mod">
          <ac:chgData name="Li Zhonggang" userId="fa57c3de3b5f0d89" providerId="LiveId" clId="{CA474F5D-73E4-4ABE-9816-940DCABD7E63}" dt="2021-08-15T10:41:35.786" v="2894" actId="478"/>
          <ac:grpSpMkLst>
            <pc:docMk/>
            <pc:sldMk cId="4259302907" sldId="266"/>
            <ac:grpSpMk id="154" creationId="{F5E96443-759D-4935-A82C-25AA4EA91912}"/>
          </ac:grpSpMkLst>
        </pc:grpChg>
        <pc:grpChg chg="mod">
          <ac:chgData name="Li Zhonggang" userId="fa57c3de3b5f0d89" providerId="LiveId" clId="{CA474F5D-73E4-4ABE-9816-940DCABD7E63}" dt="2021-08-15T09:57:59.243" v="2492"/>
          <ac:grpSpMkLst>
            <pc:docMk/>
            <pc:sldMk cId="4259302907" sldId="266"/>
            <ac:grpSpMk id="161" creationId="{12D1E62F-C71D-4FD3-BD57-ACE551FD6AFA}"/>
          </ac:grpSpMkLst>
        </pc:grpChg>
        <pc:grpChg chg="add mod">
          <ac:chgData name="Li Zhonggang" userId="fa57c3de3b5f0d89" providerId="LiveId" clId="{CA474F5D-73E4-4ABE-9816-940DCABD7E63}" dt="2021-08-15T10:41:43.826" v="2896" actId="1076"/>
          <ac:grpSpMkLst>
            <pc:docMk/>
            <pc:sldMk cId="4259302907" sldId="266"/>
            <ac:grpSpMk id="190" creationId="{42868583-03B1-4D97-85AA-29A1977B1515}"/>
          </ac:grpSpMkLst>
        </pc:grpChg>
        <pc:grpChg chg="mod">
          <ac:chgData name="Li Zhonggang" userId="fa57c3de3b5f0d89" providerId="LiveId" clId="{CA474F5D-73E4-4ABE-9816-940DCABD7E63}" dt="2021-08-15T10:41:37.326" v="2895"/>
          <ac:grpSpMkLst>
            <pc:docMk/>
            <pc:sldMk cId="4259302907" sldId="266"/>
            <ac:grpSpMk id="191" creationId="{CAD2A1DD-34EA-4ECC-B6F3-ACF7E6F5AFF8}"/>
          </ac:grpSpMkLst>
        </pc:grpChg>
        <pc:picChg chg="add mod">
          <ac:chgData name="Li Zhonggang" userId="fa57c3de3b5f0d89" providerId="LiveId" clId="{CA474F5D-73E4-4ABE-9816-940DCABD7E63}" dt="2021-08-15T09:55:53.153" v="2335" actId="1076"/>
          <ac:picMkLst>
            <pc:docMk/>
            <pc:sldMk cId="4259302907" sldId="266"/>
            <ac:picMk id="71" creationId="{46DAB79A-B986-4E1B-9E63-3637DF1EC43A}"/>
          </ac:picMkLst>
        </pc:picChg>
        <pc:picChg chg="add del mod">
          <ac:chgData name="Li Zhonggang" userId="fa57c3de3b5f0d89" providerId="LiveId" clId="{CA474F5D-73E4-4ABE-9816-940DCABD7E63}" dt="2021-08-15T09:55:09.644" v="2327" actId="478"/>
          <ac:picMkLst>
            <pc:docMk/>
            <pc:sldMk cId="4259302907" sldId="266"/>
            <ac:picMk id="92" creationId="{8F68C557-014D-4B6B-A20D-2D3B2654D9D4}"/>
          </ac:picMkLst>
        </pc:picChg>
        <pc:picChg chg="add mod">
          <ac:chgData name="Li Zhonggang" userId="fa57c3de3b5f0d89" providerId="LiveId" clId="{CA474F5D-73E4-4ABE-9816-940DCABD7E63}" dt="2021-08-15T09:58:31.911" v="2512" actId="1076"/>
          <ac:picMkLst>
            <pc:docMk/>
            <pc:sldMk cId="4259302907" sldId="266"/>
            <ac:picMk id="150" creationId="{68099E01-B0CF-4A13-ADBC-1E51B59FC4AB}"/>
          </ac:picMkLst>
        </pc:picChg>
        <pc:picChg chg="add mod">
          <ac:chgData name="Li Zhonggang" userId="fa57c3de3b5f0d89" providerId="LiveId" clId="{CA474F5D-73E4-4ABE-9816-940DCABD7E63}" dt="2021-08-15T12:56:50.174" v="2934" actId="1076"/>
          <ac:picMkLst>
            <pc:docMk/>
            <pc:sldMk cId="4259302907" sldId="266"/>
            <ac:picMk id="258" creationId="{E1F3515B-D76C-402D-9170-DC13D0C7A77A}"/>
          </ac:picMkLst>
        </pc:pic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2" creationId="{6A59B2C2-87FC-420B-8F6E-1E7C38CAFB16}"/>
          </ac:cxnSpMkLst>
        </pc:cxn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3" creationId="{10E6B6C7-D7DB-4461-980D-FA70D2737128}"/>
          </ac:cxnSpMkLst>
        </pc:cxn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4" creationId="{C00CFE01-DCC9-4120-9E7F-C7C799C188AA}"/>
          </ac:cxnSpMkLst>
        </pc:cxn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5" creationId="{615618BE-A305-445D-B0B0-1F94706DF8D0}"/>
          </ac:cxnSpMkLst>
        </pc:cxn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6" creationId="{FA597D8F-1D8C-4B68-9461-B7A19433DCA9}"/>
          </ac:cxnSpMkLst>
        </pc:cxnChg>
        <pc:cxnChg chg="mod topLvl">
          <ac:chgData name="Li Zhonggang" userId="fa57c3de3b5f0d89" providerId="LiveId" clId="{CA474F5D-73E4-4ABE-9816-940DCABD7E63}" dt="2021-08-15T09:40:54.390" v="2137" actId="164"/>
          <ac:cxnSpMkLst>
            <pc:docMk/>
            <pc:sldMk cId="4259302907" sldId="266"/>
            <ac:cxnSpMk id="17" creationId="{21B54F96-878D-4F55-8745-6EC9B86FE097}"/>
          </ac:cxnSpMkLst>
        </pc:cxnChg>
        <pc:cxnChg chg="del mod topLvl">
          <ac:chgData name="Li Zhonggang" userId="fa57c3de3b5f0d89" providerId="LiveId" clId="{CA474F5D-73E4-4ABE-9816-940DCABD7E63}" dt="2021-08-15T09:43:29.966" v="2198" actId="478"/>
          <ac:cxnSpMkLst>
            <pc:docMk/>
            <pc:sldMk cId="4259302907" sldId="266"/>
            <ac:cxnSpMk id="80" creationId="{BD647965-60FA-431A-A7F3-09BE526259CC}"/>
          </ac:cxnSpMkLst>
        </pc:cxnChg>
        <pc:cxnChg chg="del mod topLvl">
          <ac:chgData name="Li Zhonggang" userId="fa57c3de3b5f0d89" providerId="LiveId" clId="{CA474F5D-73E4-4ABE-9816-940DCABD7E63}" dt="2021-08-15T09:43:30.807" v="2199" actId="478"/>
          <ac:cxnSpMkLst>
            <pc:docMk/>
            <pc:sldMk cId="4259302907" sldId="266"/>
            <ac:cxnSpMk id="81" creationId="{1A800829-4527-4649-B1DA-CA5B6BF61F79}"/>
          </ac:cxnSpMkLst>
        </pc:cxnChg>
        <pc:cxnChg chg="del mod topLvl">
          <ac:chgData name="Li Zhonggang" userId="fa57c3de3b5f0d89" providerId="LiveId" clId="{CA474F5D-73E4-4ABE-9816-940DCABD7E63}" dt="2021-08-15T09:55:08.489" v="2326" actId="478"/>
          <ac:cxnSpMkLst>
            <pc:docMk/>
            <pc:sldMk cId="4259302907" sldId="266"/>
            <ac:cxnSpMk id="82" creationId="{B05687BB-951B-4A7E-9DC1-815C8664B613}"/>
          </ac:cxnSpMkLst>
        </pc:cxnChg>
        <pc:cxnChg chg="del mod topLvl">
          <ac:chgData name="Li Zhonggang" userId="fa57c3de3b5f0d89" providerId="LiveId" clId="{CA474F5D-73E4-4ABE-9816-940DCABD7E63}" dt="2021-08-15T09:43:37.603" v="2203" actId="478"/>
          <ac:cxnSpMkLst>
            <pc:docMk/>
            <pc:sldMk cId="4259302907" sldId="266"/>
            <ac:cxnSpMk id="83" creationId="{1B085A9D-B2CC-4ED8-AB9D-9AC85BE81610}"/>
          </ac:cxnSpMkLst>
        </pc:cxnChg>
        <pc:cxnChg chg="del mod topLvl">
          <ac:chgData name="Li Zhonggang" userId="fa57c3de3b5f0d89" providerId="LiveId" clId="{CA474F5D-73E4-4ABE-9816-940DCABD7E63}" dt="2021-08-15T09:43:37.009" v="2202" actId="478"/>
          <ac:cxnSpMkLst>
            <pc:docMk/>
            <pc:sldMk cId="4259302907" sldId="266"/>
            <ac:cxnSpMk id="84" creationId="{6ECF7760-764B-425C-88EC-8245013C5A9E}"/>
          </ac:cxnSpMkLst>
        </pc:cxnChg>
        <pc:cxnChg chg="del mod topLvl">
          <ac:chgData name="Li Zhonggang" userId="fa57c3de3b5f0d89" providerId="LiveId" clId="{CA474F5D-73E4-4ABE-9816-940DCABD7E63}" dt="2021-08-15T09:43:29.115" v="2197" actId="478"/>
          <ac:cxnSpMkLst>
            <pc:docMk/>
            <pc:sldMk cId="4259302907" sldId="266"/>
            <ac:cxnSpMk id="85" creationId="{E3AC3426-BEC8-49BF-B309-4AF1AE25E827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01" creationId="{B7ADFA58-51C7-4ACA-9AF8-81AF97F2D07E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04" creationId="{D00A2B9C-42EE-4147-8409-CD77D7FF5FB0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07" creationId="{89C15784-0F17-4E1B-A52E-E9635C5E92F4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10" creationId="{4A92D000-8FF7-4EBA-8670-21567888B12E}"/>
          </ac:cxnSpMkLst>
        </pc:cxnChg>
        <pc:cxnChg chg="add mod">
          <ac:chgData name="Li Zhonggang" userId="fa57c3de3b5f0d89" providerId="LiveId" clId="{CA474F5D-73E4-4ABE-9816-940DCABD7E63}" dt="2021-08-15T09:52:26.780" v="2310" actId="14100"/>
          <ac:cxnSpMkLst>
            <pc:docMk/>
            <pc:sldMk cId="4259302907" sldId="266"/>
            <ac:cxnSpMk id="113" creationId="{6BA888DF-6F3B-4803-ACF7-72E6F3B1069D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16" creationId="{43CED9D4-6B4E-40F4-A4B2-380B0F124E91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19" creationId="{D0B0071D-C5EF-4961-9CAE-66ADDD670AD7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23" creationId="{D0FE318B-F728-4C23-B9B5-F60A68E3D17F}"/>
          </ac:cxnSpMkLst>
        </pc:cxnChg>
        <pc:cxnChg chg="add mod">
          <ac:chgData name="Li Zhonggang" userId="fa57c3de3b5f0d89" providerId="LiveId" clId="{CA474F5D-73E4-4ABE-9816-940DCABD7E63}" dt="2021-08-15T09:51:52.904" v="2309" actId="14100"/>
          <ac:cxnSpMkLst>
            <pc:docMk/>
            <pc:sldMk cId="4259302907" sldId="266"/>
            <ac:cxnSpMk id="126" creationId="{167E85D5-AEC0-4539-9C09-ECDE05C0D48B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29" creationId="{EE421366-58A2-4B75-B84B-F80381FD25CF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32" creationId="{3861E80D-82AC-4C79-AB33-1F8C37C8569D}"/>
          </ac:cxnSpMkLst>
        </pc:cxnChg>
        <pc:cxnChg chg="add mod">
          <ac:chgData name="Li Zhonggang" userId="fa57c3de3b5f0d89" providerId="LiveId" clId="{CA474F5D-73E4-4ABE-9816-940DCABD7E63}" dt="2021-08-15T09:48:02.056" v="2270" actId="164"/>
          <ac:cxnSpMkLst>
            <pc:docMk/>
            <pc:sldMk cId="4259302907" sldId="266"/>
            <ac:cxnSpMk id="137" creationId="{E7696364-A2EF-4207-A89A-13A6ABCC08CC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75" creationId="{C179EE10-6FF1-41B6-BB8C-1FF57DF81A43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76" creationId="{DFF66930-08BC-490D-9D01-DD127C055311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77" creationId="{D138D7A0-C3EB-4D0B-B855-FA8DB5F02386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78" creationId="{3E44ED9A-3FEF-4C1E-A88A-4A6A890725C8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79" creationId="{BB490B50-B1F8-4204-BB38-D9CF4B3DB05D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0" creationId="{3EBC1286-2D6C-4529-981E-206841EB233D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1" creationId="{143E146E-6784-435E-ACA8-8F9741C02F39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2" creationId="{5F185CAD-5F38-4A85-88F0-F72CCA0A850E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3" creationId="{2E36C315-C2FB-4F48-8C3C-2A3E44CAC548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4" creationId="{69DC6128-7EEA-46C4-A173-452A3B2B33BE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5" creationId="{3A77186E-592D-4C16-A15E-D3F072638142}"/>
          </ac:cxnSpMkLst>
        </pc:cxnChg>
        <pc:cxnChg chg="mod">
          <ac:chgData name="Li Zhonggang" userId="fa57c3de3b5f0d89" providerId="LiveId" clId="{CA474F5D-73E4-4ABE-9816-940DCABD7E63}" dt="2021-08-15T10:41:35.786" v="2894" actId="478"/>
          <ac:cxnSpMkLst>
            <pc:docMk/>
            <pc:sldMk cId="4259302907" sldId="266"/>
            <ac:cxnSpMk id="186" creationId="{B73094E9-CEDD-4778-B3C0-527FDB014A99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0" creationId="{A7770A8E-E41E-4F56-8CE3-D5489487A035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1" creationId="{A65EC9DF-F8F2-4D10-A1AD-48DEBAF9344E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2" creationId="{C3600EA6-27F7-4FB9-B72D-35D5BA556467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3" creationId="{D41904A3-75C3-497F-A5AD-55694C305784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4" creationId="{88F0786F-227E-4B60-AF85-CC781DE4798B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5" creationId="{975A84EB-64C9-4412-859C-25A1C8BB590B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6" creationId="{7025ADE1-69B8-4944-A757-8D855268E680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7" creationId="{5CC6DEE6-FC77-4593-B9D7-8EC6FCBDAD0D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8" creationId="{526B79BD-3F3F-4839-9180-B120D23A367F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39" creationId="{C11C245F-8D5A-4A84-9AE7-804B703A7018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0" creationId="{6861AA89-85A3-4BD1-9BF5-D61C22D1C0A4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1" creationId="{A0CC5510-65FC-49AF-AD6F-1188842907A3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2" creationId="{B798E152-C5F3-4DF1-ADCF-CE565C7884AB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3" creationId="{8C656978-D5DF-43AF-A102-3B5BA91C5E14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4" creationId="{1170CCF1-691F-483D-AF83-E50D775AA6C8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5" creationId="{A32BD3B9-E6BA-44B1-AD23-58A59B69AD0C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6" creationId="{72260A2B-BEAA-473D-8FA7-0C7E80C5E205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7" creationId="{BF472C04-6761-4827-B5B8-D64E1EBEAA5A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8" creationId="{DA7EFB63-FF97-4F87-8057-72ED551241BC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49" creationId="{1BBCBB1F-F1E4-4264-ABF4-80C87EAE5682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0" creationId="{B3E6B4A8-0FAE-4F37-B327-7E825066002B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1" creationId="{A99B4049-54C1-4C56-BE3A-EC0BE9F22B67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2" creationId="{A3CF8D1F-DADC-49A9-B155-B743EF790244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3" creationId="{40A81781-D5D5-4D77-BA69-198C8EADBE7D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4" creationId="{FAAD1E49-168C-48B8-A33D-4A1BC01689FE}"/>
          </ac:cxnSpMkLst>
        </pc:cxnChg>
        <pc:cxnChg chg="mod">
          <ac:chgData name="Li Zhonggang" userId="fa57c3de3b5f0d89" providerId="LiveId" clId="{CA474F5D-73E4-4ABE-9816-940DCABD7E63}" dt="2021-08-15T10:41:37.326" v="2895"/>
          <ac:cxnSpMkLst>
            <pc:docMk/>
            <pc:sldMk cId="4259302907" sldId="266"/>
            <ac:cxnSpMk id="255" creationId="{805339F8-54C7-4081-B402-E85EB4B5E8C2}"/>
          </ac:cxnSpMkLst>
        </pc:cxnChg>
      </pc:sldChg>
      <pc:sldChg chg="addSp delSp modSp new mod">
        <pc:chgData name="Li Zhonggang" userId="fa57c3de3b5f0d89" providerId="LiveId" clId="{CA474F5D-73E4-4ABE-9816-940DCABD7E63}" dt="2021-08-15T12:59:48.829" v="3063"/>
        <pc:sldMkLst>
          <pc:docMk/>
          <pc:sldMk cId="97764252" sldId="267"/>
        </pc:sldMkLst>
        <pc:spChg chg="del">
          <ac:chgData name="Li Zhonggang" userId="fa57c3de3b5f0d89" providerId="LiveId" clId="{CA474F5D-73E4-4ABE-9816-940DCABD7E63}" dt="2021-08-15T10:06:32.613" v="2533" actId="478"/>
          <ac:spMkLst>
            <pc:docMk/>
            <pc:sldMk cId="97764252" sldId="267"/>
            <ac:spMk id="2" creationId="{A4962A9B-E3F1-4C2F-AD03-35906E9C25C4}"/>
          </ac:spMkLst>
        </pc:spChg>
        <pc:spChg chg="del">
          <ac:chgData name="Li Zhonggang" userId="fa57c3de3b5f0d89" providerId="LiveId" clId="{CA474F5D-73E4-4ABE-9816-940DCABD7E63}" dt="2021-08-15T10:06:32.613" v="2533" actId="478"/>
          <ac:spMkLst>
            <pc:docMk/>
            <pc:sldMk cId="97764252" sldId="267"/>
            <ac:spMk id="3" creationId="{C9003CDA-A4F9-446B-B97F-E6CBD96E6458}"/>
          </ac:spMkLst>
        </pc:spChg>
        <pc:spChg chg="del">
          <ac:chgData name="Li Zhonggang" userId="fa57c3de3b5f0d89" providerId="LiveId" clId="{CA474F5D-73E4-4ABE-9816-940DCABD7E63}" dt="2021-08-15T10:06:32.613" v="2533" actId="478"/>
          <ac:spMkLst>
            <pc:docMk/>
            <pc:sldMk cId="97764252" sldId="267"/>
            <ac:spMk id="4" creationId="{1C3F453C-7090-4AC4-B2C1-D57FF5B313A7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5" creationId="{A5457D96-FB2A-4DAA-8623-EAFBA7352732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6" creationId="{19E2900C-84C7-48E8-BBFB-009C710CCDEC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7" creationId="{6D4CFE24-2DEF-4333-9755-6EAD1663D627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8" creationId="{A1D0A256-EB6F-41DC-AF07-8E28AB98996A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9" creationId="{A95FA24A-CC39-4888-B589-7183670C4BCE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10" creationId="{3C20D751-E7B0-4BC8-85DD-5935ABF89BEE}"/>
          </ac:spMkLst>
        </pc:spChg>
        <pc:spChg chg="add mod ord">
          <ac:chgData name="Li Zhonggang" userId="fa57c3de3b5f0d89" providerId="LiveId" clId="{CA474F5D-73E4-4ABE-9816-940DCABD7E63}" dt="2021-08-15T10:28:09.423" v="2739" actId="166"/>
          <ac:spMkLst>
            <pc:docMk/>
            <pc:sldMk cId="97764252" sldId="267"/>
            <ac:spMk id="11" creationId="{2D7B687E-3732-4EA6-86CE-DEE1E6DD4DB6}"/>
          </ac:spMkLst>
        </pc:spChg>
        <pc:spChg chg="add mod ord">
          <ac:chgData name="Li Zhonggang" userId="fa57c3de3b5f0d89" providerId="LiveId" clId="{CA474F5D-73E4-4ABE-9816-940DCABD7E63}" dt="2021-08-15T10:28:53.781" v="2744" actId="166"/>
          <ac:spMkLst>
            <pc:docMk/>
            <pc:sldMk cId="97764252" sldId="267"/>
            <ac:spMk id="12" creationId="{96239BB5-BD20-40A6-951E-83BB8AAEBFD6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13" creationId="{611CCDB8-C2C8-4100-A047-F7B5456DD06F}"/>
          </ac:spMkLst>
        </pc:spChg>
        <pc:spChg chg="add mod">
          <ac:chgData name="Li Zhonggang" userId="fa57c3de3b5f0d89" providerId="LiveId" clId="{CA474F5D-73E4-4ABE-9816-940DCABD7E63}" dt="2021-08-15T10:17:26.782" v="2735" actId="164"/>
          <ac:spMkLst>
            <pc:docMk/>
            <pc:sldMk cId="97764252" sldId="267"/>
            <ac:spMk id="14" creationId="{A0352795-1D6B-4BAF-B5BB-AC60756C18A0}"/>
          </ac:spMkLst>
        </pc:spChg>
        <pc:spChg chg="add del mod">
          <ac:chgData name="Li Zhonggang" userId="fa57c3de3b5f0d89" providerId="LiveId" clId="{CA474F5D-73E4-4ABE-9816-940DCABD7E63}" dt="2021-08-15T10:30:13.712" v="2752" actId="478"/>
          <ac:spMkLst>
            <pc:docMk/>
            <pc:sldMk cId="97764252" sldId="267"/>
            <ac:spMk id="161" creationId="{F6C84F0E-F4F3-452F-92F7-CAD42565945C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3" creationId="{AC044A63-B49E-4CAA-AB2C-8DB6A27DE138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4" creationId="{411F74B4-F1CB-41CD-9C7C-31708CC757C2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5" creationId="{CEE9FAA5-2CE7-4CD0-87B0-5E99242A5F53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6" creationId="{6321E232-1BFD-40D5-AF1D-9B63EB0C6BEA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7" creationId="{7DB96988-5C98-4778-96EC-8D27F55BA2C2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8" creationId="{B110E0B8-F1D3-4356-AE7A-676FD5F6233D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69" creationId="{7933EA07-6BE9-42F6-ABB1-47E14B0129B8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0" creationId="{347BCB66-FFC9-4EFC-9599-A7802EF153BC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1" creationId="{D0131DC6-BEA0-4942-A882-B7D423D647BF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2" creationId="{29DD804E-9AD0-44BA-816F-F6C9360EBE72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3" creationId="{BA3697F4-4F8A-445E-A6EC-9B58C7235A3E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4" creationId="{CF866854-08B8-43A6-BF25-BB005A6D88A6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5" creationId="{B8943EE2-4E26-49FA-BED4-A2D9B8F44B3D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6" creationId="{79FD2E81-6461-47A2-B30B-46D879311A1C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7" creationId="{1262AA2F-12EA-4710-A04F-3B0D8CDD73FD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8" creationId="{E88035B0-E18E-44FA-9511-A3BCC54C4053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79" creationId="{58B0A6D5-321C-4A25-9F68-AD23EA54CC53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0" creationId="{284681E4-C833-4F37-9817-713BBEFA8ED2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1" creationId="{B9CD14FC-718D-48EA-A0D5-BEACCF9897FF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2" creationId="{493D5E3D-8EA6-4981-B82F-E4D72616485E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3" creationId="{B0C6C2D0-81C1-4AC9-9DE8-CCCA23E6A353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4" creationId="{AB81A0DE-4A9E-4D1C-8242-A3AC2F35576B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5" creationId="{37B51AD4-C99D-43AE-8DA4-E35F2560B217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6" creationId="{8297553D-7CA3-40D4-9AE9-4E6A6518B479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7" creationId="{E222C8B6-EF62-4763-A436-E6C0C329D31C}"/>
          </ac:spMkLst>
        </pc:spChg>
        <pc:spChg chg="add del mod">
          <ac:chgData name="Li Zhonggang" userId="fa57c3de3b5f0d89" providerId="LiveId" clId="{CA474F5D-73E4-4ABE-9816-940DCABD7E63}" dt="2021-08-15T10:37:31.552" v="2848"/>
          <ac:spMkLst>
            <pc:docMk/>
            <pc:sldMk cId="97764252" sldId="267"/>
            <ac:spMk id="188" creationId="{8E45DD10-117F-41E4-ABD1-5F85B33A60C6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89" creationId="{DD9B7A6F-2CDE-4D22-9C14-C0C86AA1DED8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90" creationId="{B787F346-A349-4A98-AC02-EE792D322E6D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91" creationId="{4B36095E-33EB-41A8-BB80-AB4659828D5D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92" creationId="{999CBD53-C7E0-41D1-BE76-8002856A1F76}"/>
          </ac:spMkLst>
        </pc:spChg>
        <pc:spChg chg="add mod">
          <ac:chgData name="Li Zhonggang" userId="fa57c3de3b5f0d89" providerId="LiveId" clId="{CA474F5D-73E4-4ABE-9816-940DCABD7E63}" dt="2021-08-15T10:41:31.119" v="2893" actId="164"/>
          <ac:spMkLst>
            <pc:docMk/>
            <pc:sldMk cId="97764252" sldId="267"/>
            <ac:spMk id="193" creationId="{B1CD8AE4-2E21-4BAE-BFE3-E4BB315E2F12}"/>
          </ac:spMkLst>
        </pc:spChg>
        <pc:spChg chg="add del mod">
          <ac:chgData name="Li Zhonggang" userId="fa57c3de3b5f0d89" providerId="LiveId" clId="{CA474F5D-73E4-4ABE-9816-940DCABD7E63}" dt="2021-08-15T11:28:48.781" v="2903"/>
          <ac:spMkLst>
            <pc:docMk/>
            <pc:sldMk cId="97764252" sldId="267"/>
            <ac:spMk id="196" creationId="{8AE5CB7B-213A-4B0B-A525-7393B2F49E79}"/>
          </ac:spMkLst>
        </pc:spChg>
        <pc:spChg chg="add mod">
          <ac:chgData name="Li Zhonggang" userId="fa57c3de3b5f0d89" providerId="LiveId" clId="{CA474F5D-73E4-4ABE-9816-940DCABD7E63}" dt="2021-08-15T12:59:48.829" v="3063"/>
          <ac:spMkLst>
            <pc:docMk/>
            <pc:sldMk cId="97764252" sldId="267"/>
            <ac:spMk id="199" creationId="{C6829547-251A-4AA4-A15C-F7BDD4567B09}"/>
          </ac:spMkLst>
        </pc:spChg>
        <pc:grpChg chg="add mod">
          <ac:chgData name="Li Zhonggang" userId="fa57c3de3b5f0d89" providerId="LiveId" clId="{CA474F5D-73E4-4ABE-9816-940DCABD7E63}" dt="2021-08-15T10:41:31.119" v="2893" actId="164"/>
          <ac:grpSpMkLst>
            <pc:docMk/>
            <pc:sldMk cId="97764252" sldId="267"/>
            <ac:grpSpMk id="154" creationId="{1BBA814E-E3A4-4BFE-A65E-E53574D400A5}"/>
          </ac:grpSpMkLst>
        </pc:grpChg>
        <pc:grpChg chg="add mod">
          <ac:chgData name="Li Zhonggang" userId="fa57c3de3b5f0d89" providerId="LiveId" clId="{CA474F5D-73E4-4ABE-9816-940DCABD7E63}" dt="2021-08-15T11:23:59.288" v="2897" actId="1076"/>
          <ac:grpSpMkLst>
            <pc:docMk/>
            <pc:sldMk cId="97764252" sldId="267"/>
            <ac:grpSpMk id="194" creationId="{9311DE28-94F8-48C6-A94A-7989971BFAEA}"/>
          </ac:grpSpMkLst>
        </pc:grpChg>
        <pc:graphicFrameChg chg="add mod">
          <ac:chgData name="Li Zhonggang" userId="fa57c3de3b5f0d89" providerId="LiveId" clId="{CA474F5D-73E4-4ABE-9816-940DCABD7E63}" dt="2021-08-15T11:24:11.186" v="2900" actId="1076"/>
          <ac:graphicFrameMkLst>
            <pc:docMk/>
            <pc:sldMk cId="97764252" sldId="267"/>
            <ac:graphicFrameMk id="195" creationId="{8096D1ED-C474-4D69-874E-CA4ED91A72F5}"/>
          </ac:graphicFrameMkLst>
        </pc:graphicFrameChg>
        <pc:graphicFrameChg chg="add mod">
          <ac:chgData name="Li Zhonggang" userId="fa57c3de3b5f0d89" providerId="LiveId" clId="{CA474F5D-73E4-4ABE-9816-940DCABD7E63}" dt="2021-08-15T12:43:29.057" v="2921"/>
          <ac:graphicFrameMkLst>
            <pc:docMk/>
            <pc:sldMk cId="97764252" sldId="267"/>
            <ac:graphicFrameMk id="197" creationId="{9FE53D45-0EDF-4B83-AAC6-1F1B5571BA88}"/>
          </ac:graphicFrameMkLst>
        </pc:graphicFrameChg>
        <pc:graphicFrameChg chg="add mod">
          <ac:chgData name="Li Zhonggang" userId="fa57c3de3b5f0d89" providerId="LiveId" clId="{CA474F5D-73E4-4ABE-9816-940DCABD7E63}" dt="2021-08-15T12:43:49.830" v="2928"/>
          <ac:graphicFrameMkLst>
            <pc:docMk/>
            <pc:sldMk cId="97764252" sldId="267"/>
            <ac:graphicFrameMk id="198" creationId="{CDBD8C1F-56BA-44B5-AADD-DCDDE4A7A40B}"/>
          </ac:graphicFrameMkLst>
        </pc:graphicFrame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5" creationId="{D3F8FF79-C4A3-4657-8AD0-7E9C62F5D85F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8" creationId="{8E7FE27A-6924-44D3-83FB-75542D749D93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9" creationId="{67B8ADB2-975C-44C3-9FF3-C7A2EAB40CE8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24" creationId="{C373F746-528C-4870-864C-C480FD15B080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27" creationId="{2F70590C-193F-47B3-B1A5-865413B6DB86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31" creationId="{3C905149-A3A9-4D4C-9925-5FD06719D985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35" creationId="{29B774E7-16F6-4248-8BCF-6F7AAFD70394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38" creationId="{2E7371F8-DE09-45D4-AB01-1B198E8D9F15}"/>
          </ac:cxnSpMkLst>
        </pc:cxnChg>
        <pc:cxnChg chg="add del mod">
          <ac:chgData name="Li Zhonggang" userId="fa57c3de3b5f0d89" providerId="LiveId" clId="{CA474F5D-73E4-4ABE-9816-940DCABD7E63}" dt="2021-08-15T10:28:33.153" v="2742" actId="478"/>
          <ac:cxnSpMkLst>
            <pc:docMk/>
            <pc:sldMk cId="97764252" sldId="267"/>
            <ac:cxnSpMk id="43" creationId="{81E5C7FC-C3A2-4715-9CEF-F26E0964370E}"/>
          </ac:cxnSpMkLst>
        </pc:cxnChg>
        <pc:cxnChg chg="add mod">
          <ac:chgData name="Li Zhonggang" userId="fa57c3de3b5f0d89" providerId="LiveId" clId="{CA474F5D-73E4-4ABE-9816-940DCABD7E63}" dt="2021-08-15T10:28:05.863" v="2738" actId="14100"/>
          <ac:cxnSpMkLst>
            <pc:docMk/>
            <pc:sldMk cId="97764252" sldId="267"/>
            <ac:cxnSpMk id="46" creationId="{C02AB21A-CB42-4041-A818-72885F313474}"/>
          </ac:cxnSpMkLst>
        </pc:cxnChg>
        <pc:cxnChg chg="add del mod">
          <ac:chgData name="Li Zhonggang" userId="fa57c3de3b5f0d89" providerId="LiveId" clId="{CA474F5D-73E4-4ABE-9816-940DCABD7E63}" dt="2021-08-15T10:28:13.058" v="2740" actId="478"/>
          <ac:cxnSpMkLst>
            <pc:docMk/>
            <pc:sldMk cId="97764252" sldId="267"/>
            <ac:cxnSpMk id="55" creationId="{A6D5E650-A45B-4508-94F5-138F5D7E0877}"/>
          </ac:cxnSpMkLst>
        </pc:cxnChg>
        <pc:cxnChg chg="add mod">
          <ac:chgData name="Li Zhonggang" userId="fa57c3de3b5f0d89" providerId="LiveId" clId="{CA474F5D-73E4-4ABE-9816-940DCABD7E63}" dt="2021-08-15T10:28:30.715" v="2741" actId="14100"/>
          <ac:cxnSpMkLst>
            <pc:docMk/>
            <pc:sldMk cId="97764252" sldId="267"/>
            <ac:cxnSpMk id="62" creationId="{536641BF-FB49-4430-8377-FE7FBAFEB020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71" creationId="{864C5095-8A5F-4902-BD84-F9DD5808C2BF}"/>
          </ac:cxnSpMkLst>
        </pc:cxnChg>
        <pc:cxnChg chg="add mod">
          <ac:chgData name="Li Zhonggang" userId="fa57c3de3b5f0d89" providerId="LiveId" clId="{CA474F5D-73E4-4ABE-9816-940DCABD7E63}" dt="2021-08-15T10:28:49.390" v="2743" actId="14100"/>
          <ac:cxnSpMkLst>
            <pc:docMk/>
            <pc:sldMk cId="97764252" sldId="267"/>
            <ac:cxnSpMk id="74" creationId="{6BB33E46-4E8A-4575-85FE-D05F81993759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77" creationId="{DCF4E547-17B3-4B12-B2F0-436BC4695214}"/>
          </ac:cxnSpMkLst>
        </pc:cxnChg>
        <pc:cxnChg chg="add mod">
          <ac:chgData name="Li Zhonggang" userId="fa57c3de3b5f0d89" providerId="LiveId" clId="{CA474F5D-73E4-4ABE-9816-940DCABD7E63}" dt="2021-08-15T10:29:01.050" v="2746" actId="14100"/>
          <ac:cxnSpMkLst>
            <pc:docMk/>
            <pc:sldMk cId="97764252" sldId="267"/>
            <ac:cxnSpMk id="80" creationId="{8D121649-3F1B-4686-A0EF-F18309C34B32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83" creationId="{C9BE6D3B-829F-4096-9592-56D8A4CDAF7B}"/>
          </ac:cxnSpMkLst>
        </pc:cxnChg>
        <pc:cxnChg chg="add del mod">
          <ac:chgData name="Li Zhonggang" userId="fa57c3de3b5f0d89" providerId="LiveId" clId="{CA474F5D-73E4-4ABE-9816-940DCABD7E63}" dt="2021-08-15T10:28:56.532" v="2745" actId="478"/>
          <ac:cxnSpMkLst>
            <pc:docMk/>
            <pc:sldMk cId="97764252" sldId="267"/>
            <ac:cxnSpMk id="86" creationId="{FE138694-FF33-433F-B287-167D5979A074}"/>
          </ac:cxnSpMkLst>
        </pc:cxnChg>
        <pc:cxnChg chg="add del mod">
          <ac:chgData name="Li Zhonggang" userId="fa57c3de3b5f0d89" providerId="LiveId" clId="{CA474F5D-73E4-4ABE-9816-940DCABD7E63}" dt="2021-08-15T10:29:02.683" v="2747" actId="478"/>
          <ac:cxnSpMkLst>
            <pc:docMk/>
            <pc:sldMk cId="97764252" sldId="267"/>
            <ac:cxnSpMk id="90" creationId="{3A80A36C-4FB9-4555-8EA8-D2C1D428E45D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09" creationId="{4F248C80-545C-43D7-BAFD-2FFC01C75F92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12" creationId="{48788205-1303-4EA2-B4C2-D50CD6133A0E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15" creationId="{70CE1404-E656-46C0-99F1-65585C81EDF8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18" creationId="{C9CDCCCC-030E-4BA3-BE2A-7851903A20B4}"/>
          </ac:cxnSpMkLst>
        </pc:cxnChg>
        <pc:cxnChg chg="add mod">
          <ac:chgData name="Li Zhonggang" userId="fa57c3de3b5f0d89" providerId="LiveId" clId="{CA474F5D-73E4-4ABE-9816-940DCABD7E63}" dt="2021-08-15T10:30:10.395" v="2751" actId="14100"/>
          <ac:cxnSpMkLst>
            <pc:docMk/>
            <pc:sldMk cId="97764252" sldId="267"/>
            <ac:cxnSpMk id="126" creationId="{9D6416C5-D10D-4AAF-B248-F34029F6B017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32" creationId="{162FEEFF-3A11-4116-8F78-CD9A6566A5CF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36" creationId="{91F32529-2360-4C64-8983-D4A805C59066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41" creationId="{458AEF1A-0294-45C9-B5F9-98F934D1D280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45" creationId="{EB11E418-2D38-40CD-9111-A66349307A68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48" creationId="{42E95388-010E-4120-8CA7-58DA69D798E0}"/>
          </ac:cxnSpMkLst>
        </pc:cxnChg>
        <pc:cxnChg chg="add mod">
          <ac:chgData name="Li Zhonggang" userId="fa57c3de3b5f0d89" providerId="LiveId" clId="{CA474F5D-73E4-4ABE-9816-940DCABD7E63}" dt="2021-08-15T10:17:26.782" v="2735" actId="164"/>
          <ac:cxnSpMkLst>
            <pc:docMk/>
            <pc:sldMk cId="97764252" sldId="267"/>
            <ac:cxnSpMk id="151" creationId="{D6C5DDC3-395F-4E54-BBC9-74BEAABEA237}"/>
          </ac:cxnSpMkLst>
        </pc:cxnChg>
      </pc:sldChg>
      <pc:sldChg chg="add del">
        <pc:chgData name="Li Zhonggang" userId="fa57c3de3b5f0d89" providerId="LiveId" clId="{CA474F5D-73E4-4ABE-9816-940DCABD7E63}" dt="2021-08-15T10:12:08.700" v="2666" actId="47"/>
        <pc:sldMkLst>
          <pc:docMk/>
          <pc:sldMk cId="2851411195" sldId="268"/>
        </pc:sldMkLst>
      </pc:sldChg>
      <pc:sldChg chg="add del">
        <pc:chgData name="Li Zhonggang" userId="fa57c3de3b5f0d89" providerId="LiveId" clId="{CA474F5D-73E4-4ABE-9816-940DCABD7E63}" dt="2021-08-15T10:12:05.861" v="2664" actId="47"/>
        <pc:sldMkLst>
          <pc:docMk/>
          <pc:sldMk cId="3613245257" sldId="268"/>
        </pc:sldMkLst>
      </pc:sldChg>
    </pc:docChg>
  </pc:docChgLst>
  <pc:docChgLst>
    <pc:chgData name="Li Zhonggang" userId="fa57c3de3b5f0d89" providerId="Windows Live" clId="Web-{A063DD05-3D6D-4691-BDC1-0AF43F4B2D4C}"/>
    <pc:docChg chg="addSld modSld">
      <pc:chgData name="Li Zhonggang" userId="fa57c3de3b5f0d89" providerId="Windows Live" clId="Web-{A063DD05-3D6D-4691-BDC1-0AF43F4B2D4C}" dt="2021-08-02T08:51:41.403" v="21" actId="20577"/>
      <pc:docMkLst>
        <pc:docMk/>
      </pc:docMkLst>
      <pc:sldChg chg="addSp">
        <pc:chgData name="Li Zhonggang" userId="fa57c3de3b5f0d89" providerId="Windows Live" clId="Web-{A063DD05-3D6D-4691-BDC1-0AF43F4B2D4C}" dt="2021-08-02T08:51:31.872" v="18"/>
        <pc:sldMkLst>
          <pc:docMk/>
          <pc:sldMk cId="3275495828" sldId="258"/>
        </pc:sldMkLst>
        <pc:spChg chg="add">
          <ac:chgData name="Li Zhonggang" userId="fa57c3de3b5f0d89" providerId="Windows Live" clId="Web-{A063DD05-3D6D-4691-BDC1-0AF43F4B2D4C}" dt="2021-08-02T08:51:31.872" v="18"/>
          <ac:spMkLst>
            <pc:docMk/>
            <pc:sldMk cId="3275495828" sldId="258"/>
            <ac:spMk id="6" creationId="{7B2B6D8A-F306-4ACE-8B46-0BB7CB55CEBF}"/>
          </ac:spMkLst>
        </pc:spChg>
      </pc:sldChg>
      <pc:sldChg chg="addSp">
        <pc:chgData name="Li Zhonggang" userId="fa57c3de3b5f0d89" providerId="Windows Live" clId="Web-{A063DD05-3D6D-4691-BDC1-0AF43F4B2D4C}" dt="2021-08-02T08:51:24.138" v="17"/>
        <pc:sldMkLst>
          <pc:docMk/>
          <pc:sldMk cId="2899417205" sldId="259"/>
        </pc:sldMkLst>
        <pc:spChg chg="add">
          <ac:chgData name="Li Zhonggang" userId="fa57c3de3b5f0d89" providerId="Windows Live" clId="Web-{A063DD05-3D6D-4691-BDC1-0AF43F4B2D4C}" dt="2021-08-02T08:51:24.138" v="17"/>
          <ac:spMkLst>
            <pc:docMk/>
            <pc:sldMk cId="2899417205" sldId="259"/>
            <ac:spMk id="31" creationId="{268F0473-8F88-4AFF-A7D2-DDB6D12E506F}"/>
          </ac:spMkLst>
        </pc:spChg>
      </pc:sldChg>
      <pc:sldChg chg="addSp delSp modSp">
        <pc:chgData name="Li Zhonggang" userId="fa57c3de3b5f0d89" providerId="Windows Live" clId="Web-{A063DD05-3D6D-4691-BDC1-0AF43F4B2D4C}" dt="2021-08-02T08:51:18.075" v="16" actId="1076"/>
        <pc:sldMkLst>
          <pc:docMk/>
          <pc:sldMk cId="2708400420" sldId="260"/>
        </pc:sldMkLst>
        <pc:spChg chg="add del">
          <ac:chgData name="Li Zhonggang" userId="fa57c3de3b5f0d89" providerId="Windows Live" clId="Web-{A063DD05-3D6D-4691-BDC1-0AF43F4B2D4C}" dt="2021-08-02T08:50:41.263" v="3"/>
          <ac:spMkLst>
            <pc:docMk/>
            <pc:sldMk cId="2708400420" sldId="260"/>
            <ac:spMk id="17" creationId="{5D93DEB3-8181-4A8D-9F17-664BAB88B516}"/>
          </ac:spMkLst>
        </pc:spChg>
        <pc:spChg chg="add del">
          <ac:chgData name="Li Zhonggang" userId="fa57c3de3b5f0d89" providerId="Windows Live" clId="Web-{A063DD05-3D6D-4691-BDC1-0AF43F4B2D4C}" dt="2021-08-02T08:50:39.872" v="2"/>
          <ac:spMkLst>
            <pc:docMk/>
            <pc:sldMk cId="2708400420" sldId="260"/>
            <ac:spMk id="25" creationId="{82D39CBB-D714-4EDB-A0BE-189D86940CB6}"/>
          </ac:spMkLst>
        </pc:spChg>
        <pc:spChg chg="add mod">
          <ac:chgData name="Li Zhonggang" userId="fa57c3de3b5f0d89" providerId="Windows Live" clId="Web-{A063DD05-3D6D-4691-BDC1-0AF43F4B2D4C}" dt="2021-08-02T08:51:18.075" v="16" actId="1076"/>
          <ac:spMkLst>
            <pc:docMk/>
            <pc:sldMk cId="2708400420" sldId="260"/>
            <ac:spMk id="34" creationId="{620072FD-47A9-4CB8-9899-6F73B8333D45}"/>
          </ac:spMkLst>
        </pc:spChg>
      </pc:sldChg>
      <pc:sldChg chg="addSp modSp new">
        <pc:chgData name="Li Zhonggang" userId="fa57c3de3b5f0d89" providerId="Windows Live" clId="Web-{A063DD05-3D6D-4691-BDC1-0AF43F4B2D4C}" dt="2021-08-02T08:51:41.403" v="21" actId="20577"/>
        <pc:sldMkLst>
          <pc:docMk/>
          <pc:sldMk cId="671973791" sldId="261"/>
        </pc:sldMkLst>
        <pc:spChg chg="add mod">
          <ac:chgData name="Li Zhonggang" userId="fa57c3de3b5f0d89" providerId="Windows Live" clId="Web-{A063DD05-3D6D-4691-BDC1-0AF43F4B2D4C}" dt="2021-08-02T08:51:41.403" v="21" actId="20577"/>
          <ac:spMkLst>
            <pc:docMk/>
            <pc:sldMk cId="671973791" sldId="261"/>
            <ac:spMk id="6" creationId="{2E1EF578-4FDD-4773-9438-1F32C476BAD2}"/>
          </ac:spMkLst>
        </pc:spChg>
      </pc:sldChg>
    </pc:docChg>
  </pc:docChgLst>
  <pc:docChgLst>
    <pc:chgData name="Li Zhonggang" userId="fa57c3de3b5f0d89" providerId="LiveId" clId="{EA3DFA37-16CE-4942-AA49-374DEF8DD360}"/>
    <pc:docChg chg="undo custSel addSld delSld modSld">
      <pc:chgData name="Li Zhonggang" userId="fa57c3de3b5f0d89" providerId="LiveId" clId="{EA3DFA37-16CE-4942-AA49-374DEF8DD360}" dt="2021-08-25T12:24:26.299" v="5834" actId="14100"/>
      <pc:docMkLst>
        <pc:docMk/>
      </pc:docMkLst>
      <pc:sldChg chg="delSp modSp new mod">
        <pc:chgData name="Li Zhonggang" userId="fa57c3de3b5f0d89" providerId="LiveId" clId="{EA3DFA37-16CE-4942-AA49-374DEF8DD360}" dt="2021-08-01T20:15:37.187" v="1948" actId="478"/>
        <pc:sldMkLst>
          <pc:docMk/>
          <pc:sldMk cId="305996580" sldId="256"/>
        </pc:sldMkLst>
        <pc:spChg chg="mod">
          <ac:chgData name="Li Zhonggang" userId="fa57c3de3b5f0d89" providerId="LiveId" clId="{EA3DFA37-16CE-4942-AA49-374DEF8DD360}" dt="2021-07-19T13:51:08.493" v="87" actId="1076"/>
          <ac:spMkLst>
            <pc:docMk/>
            <pc:sldMk cId="305996580" sldId="256"/>
            <ac:spMk id="2" creationId="{E2564E7F-981E-453A-989C-01743464A5DB}"/>
          </ac:spMkLst>
        </pc:spChg>
        <pc:spChg chg="mod">
          <ac:chgData name="Li Zhonggang" userId="fa57c3de3b5f0d89" providerId="LiveId" clId="{EA3DFA37-16CE-4942-AA49-374DEF8DD360}" dt="2021-07-19T13:51:10.098" v="88" actId="1076"/>
          <ac:spMkLst>
            <pc:docMk/>
            <pc:sldMk cId="305996580" sldId="256"/>
            <ac:spMk id="3" creationId="{97302E94-1CB4-4A62-BBE3-5F47DB6B34DC}"/>
          </ac:spMkLst>
        </pc:spChg>
        <pc:spChg chg="del">
          <ac:chgData name="Li Zhonggang" userId="fa57c3de3b5f0d89" providerId="LiveId" clId="{EA3DFA37-16CE-4942-AA49-374DEF8DD360}" dt="2021-08-01T20:15:37.187" v="1948" actId="478"/>
          <ac:spMkLst>
            <pc:docMk/>
            <pc:sldMk cId="305996580" sldId="256"/>
            <ac:spMk id="4" creationId="{A111266A-02D3-4BBE-A2FE-8868FD1B3F63}"/>
          </ac:spMkLst>
        </pc:spChg>
      </pc:sldChg>
      <pc:sldChg chg="addSp delSp modSp new mod">
        <pc:chgData name="Li Zhonggang" userId="fa57c3de3b5f0d89" providerId="LiveId" clId="{EA3DFA37-16CE-4942-AA49-374DEF8DD360}" dt="2021-08-04T11:26:53.585" v="2300" actId="20577"/>
        <pc:sldMkLst>
          <pc:docMk/>
          <pc:sldMk cId="2983072927" sldId="257"/>
        </pc:sldMkLst>
        <pc:spChg chg="mod">
          <ac:chgData name="Li Zhonggang" userId="fa57c3de3b5f0d89" providerId="LiveId" clId="{EA3DFA37-16CE-4942-AA49-374DEF8DD360}" dt="2021-08-04T11:26:53.585" v="2300" actId="20577"/>
          <ac:spMkLst>
            <pc:docMk/>
            <pc:sldMk cId="2983072927" sldId="257"/>
            <ac:spMk id="2" creationId="{9B0A5E7D-F534-4CEC-BF65-CBD60959DE82}"/>
          </ac:spMkLst>
        </pc:spChg>
        <pc:spChg chg="mod">
          <ac:chgData name="Li Zhonggang" userId="fa57c3de3b5f0d89" providerId="LiveId" clId="{EA3DFA37-16CE-4942-AA49-374DEF8DD360}" dt="2021-07-19T13:56:42.979" v="243" actId="20577"/>
          <ac:spMkLst>
            <pc:docMk/>
            <pc:sldMk cId="2983072927" sldId="257"/>
            <ac:spMk id="3" creationId="{54C8407F-11BE-4372-AEA7-B540329265C0}"/>
          </ac:spMkLst>
        </pc:spChg>
        <pc:spChg chg="add mod">
          <ac:chgData name="Li Zhonggang" userId="fa57c3de3b5f0d89" providerId="LiveId" clId="{EA3DFA37-16CE-4942-AA49-374DEF8DD360}" dt="2021-07-19T14:02:10.904" v="269" actId="20577"/>
          <ac:spMkLst>
            <pc:docMk/>
            <pc:sldMk cId="2983072927" sldId="257"/>
            <ac:spMk id="5" creationId="{C9D4A348-22D1-43E1-B848-F3C686B922E3}"/>
          </ac:spMkLst>
        </pc:spChg>
        <pc:spChg chg="del">
          <ac:chgData name="Li Zhonggang" userId="fa57c3de3b5f0d89" providerId="LiveId" clId="{EA3DFA37-16CE-4942-AA49-374DEF8DD360}" dt="2021-08-01T20:15:43.666" v="1949" actId="478"/>
          <ac:spMkLst>
            <pc:docMk/>
            <pc:sldMk cId="2983072927" sldId="257"/>
            <ac:spMk id="6" creationId="{52B09612-1C45-4929-9101-A2DEDDE09370}"/>
          </ac:spMkLst>
        </pc:spChg>
        <pc:picChg chg="add mod">
          <ac:chgData name="Li Zhonggang" userId="fa57c3de3b5f0d89" providerId="LiveId" clId="{EA3DFA37-16CE-4942-AA49-374DEF8DD360}" dt="2021-07-19T13:56:46.141" v="244" actId="1076"/>
          <ac:picMkLst>
            <pc:docMk/>
            <pc:sldMk cId="2983072927" sldId="257"/>
            <ac:picMk id="4" creationId="{C6B57855-8F3B-4009-B951-A659392B8D2F}"/>
          </ac:picMkLst>
        </pc:picChg>
      </pc:sldChg>
      <pc:sldChg chg="addSp delSp modSp new mod">
        <pc:chgData name="Li Zhonggang" userId="fa57c3de3b5f0d89" providerId="LiveId" clId="{EA3DFA37-16CE-4942-AA49-374DEF8DD360}" dt="2021-08-01T20:14:06.403" v="1946" actId="1076"/>
        <pc:sldMkLst>
          <pc:docMk/>
          <pc:sldMk cId="3275495828" sldId="258"/>
        </pc:sldMkLst>
        <pc:spChg chg="mod">
          <ac:chgData name="Li Zhonggang" userId="fa57c3de3b5f0d89" providerId="LiveId" clId="{EA3DFA37-16CE-4942-AA49-374DEF8DD360}" dt="2021-08-01T17:26:07.010" v="277" actId="20577"/>
          <ac:spMkLst>
            <pc:docMk/>
            <pc:sldMk cId="3275495828" sldId="258"/>
            <ac:spMk id="2" creationId="{7EB51144-9048-4066-9581-D753B511E0A9}"/>
          </ac:spMkLst>
        </pc:spChg>
        <pc:spChg chg="add mod">
          <ac:chgData name="Li Zhonggang" userId="fa57c3de3b5f0d89" providerId="LiveId" clId="{EA3DFA37-16CE-4942-AA49-374DEF8DD360}" dt="2021-08-01T20:13:54.893" v="1944" actId="207"/>
          <ac:spMkLst>
            <pc:docMk/>
            <pc:sldMk cId="3275495828" sldId="258"/>
            <ac:spMk id="3" creationId="{113DB8A0-3771-4E96-ABBA-4503BE01FF1E}"/>
          </ac:spMkLst>
        </pc:spChg>
        <pc:spChg chg="del mod">
          <ac:chgData name="Li Zhonggang" userId="fa57c3de3b5f0d89" providerId="LiveId" clId="{EA3DFA37-16CE-4942-AA49-374DEF8DD360}" dt="2021-08-01T17:26:42.952" v="280" actId="478"/>
          <ac:spMkLst>
            <pc:docMk/>
            <pc:sldMk cId="3275495828" sldId="258"/>
            <ac:spMk id="3" creationId="{D71A06B7-564A-41D4-A04C-2F2323F9A4E4}"/>
          </ac:spMkLst>
        </pc:spChg>
        <pc:spChg chg="add mod">
          <ac:chgData name="Li Zhonggang" userId="fa57c3de3b5f0d89" providerId="LiveId" clId="{EA3DFA37-16CE-4942-AA49-374DEF8DD360}" dt="2021-08-01T20:12:10.073" v="1768" actId="1076"/>
          <ac:spMkLst>
            <pc:docMk/>
            <pc:sldMk cId="3275495828" sldId="258"/>
            <ac:spMk id="4" creationId="{88A31AF1-017B-4AC0-81EC-5FFD6841C5B9}"/>
          </ac:spMkLst>
        </pc:spChg>
        <pc:spChg chg="add del">
          <ac:chgData name="Li Zhonggang" userId="fa57c3de3b5f0d89" providerId="LiveId" clId="{EA3DFA37-16CE-4942-AA49-374DEF8DD360}" dt="2021-08-01T17:26:44.853" v="284"/>
          <ac:spMkLst>
            <pc:docMk/>
            <pc:sldMk cId="3275495828" sldId="258"/>
            <ac:spMk id="5" creationId="{E82FDD87-6691-4FDF-9DF1-4003C826A2AB}"/>
          </ac:spMkLst>
        </pc:spChg>
        <pc:spChg chg="add del">
          <ac:chgData name="Li Zhonggang" userId="fa57c3de3b5f0d89" providerId="LiveId" clId="{EA3DFA37-16CE-4942-AA49-374DEF8DD360}" dt="2021-08-01T17:27:06.303" v="288"/>
          <ac:spMkLst>
            <pc:docMk/>
            <pc:sldMk cId="3275495828" sldId="258"/>
            <ac:spMk id="7" creationId="{321DFA6D-3A32-420B-B7D3-C4475813A81E}"/>
          </ac:spMkLst>
        </pc:spChg>
        <pc:spChg chg="add del mod">
          <ac:chgData name="Li Zhonggang" userId="fa57c3de3b5f0d89" providerId="LiveId" clId="{EA3DFA37-16CE-4942-AA49-374DEF8DD360}" dt="2021-08-01T17:27:09.441" v="295" actId="478"/>
          <ac:spMkLst>
            <pc:docMk/>
            <pc:sldMk cId="3275495828" sldId="258"/>
            <ac:spMk id="9" creationId="{572F4661-DCA0-4F1D-AD4D-2587E2F32554}"/>
          </ac:spMkLst>
        </pc:spChg>
        <pc:spChg chg="add mod">
          <ac:chgData name="Li Zhonggang" userId="fa57c3de3b5f0d89" providerId="LiveId" clId="{EA3DFA37-16CE-4942-AA49-374DEF8DD360}" dt="2021-08-01T20:14:06.403" v="1946" actId="1076"/>
          <ac:spMkLst>
            <pc:docMk/>
            <pc:sldMk cId="3275495828" sldId="258"/>
            <ac:spMk id="17" creationId="{587DE85A-E9D6-4C50-85A1-9DE8558BA849}"/>
          </ac:spMkLst>
        </pc:spChg>
        <pc:spChg chg="add del mod">
          <ac:chgData name="Li Zhonggang" userId="fa57c3de3b5f0d89" providerId="LiveId" clId="{EA3DFA37-16CE-4942-AA49-374DEF8DD360}" dt="2021-08-01T20:11:04.783" v="1702" actId="478"/>
          <ac:spMkLst>
            <pc:docMk/>
            <pc:sldMk cId="3275495828" sldId="258"/>
            <ac:spMk id="18" creationId="{CADC93EC-2A6F-4670-8D90-9CB3BFD4B1E4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20" creationId="{2BD2B7C9-890E-4CC4-9815-1000734F50B3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21" creationId="{FAD90E2D-B311-4766-A4AC-B36B63738211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22" creationId="{2315191B-0E80-4657-B579-F26FB5F1369B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23" creationId="{352D7DB4-EC06-448B-9E53-2C1967C63705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0" creationId="{F2809E6D-D66D-4577-B882-E9297CF576D1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1" creationId="{8A0F5296-847C-4BF8-86D0-519535C78664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2" creationId="{C1E13529-DE64-4184-869B-A8BD0841382C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3" creationId="{9A2946FF-B413-44C5-BBA8-68CD21E92C3B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4" creationId="{B76A1A6C-82F0-43F9-A7D8-2FF5C262F75F}"/>
          </ac:spMkLst>
        </pc:spChg>
        <pc:spChg chg="mod">
          <ac:chgData name="Li Zhonggang" userId="fa57c3de3b5f0d89" providerId="LiveId" clId="{EA3DFA37-16CE-4942-AA49-374DEF8DD360}" dt="2021-08-01T20:14:03.529" v="1945"/>
          <ac:spMkLst>
            <pc:docMk/>
            <pc:sldMk cId="3275495828" sldId="258"/>
            <ac:spMk id="35" creationId="{59E31A95-E91C-4C01-BB78-E03A74114F7B}"/>
          </ac:spMkLst>
        </pc:spChg>
        <pc:grpChg chg="add mod">
          <ac:chgData name="Li Zhonggang" userId="fa57c3de3b5f0d89" providerId="LiveId" clId="{EA3DFA37-16CE-4942-AA49-374DEF8DD360}" dt="2021-08-01T20:14:03.529" v="1945"/>
          <ac:grpSpMkLst>
            <pc:docMk/>
            <pc:sldMk cId="3275495828" sldId="258"/>
            <ac:grpSpMk id="19" creationId="{8398A720-BC94-4313-B0F0-CE11BC95D6B1}"/>
          </ac:grpSpMkLst>
        </pc:grpChg>
        <pc:picChg chg="add del mod">
          <ac:chgData name="Li Zhonggang" userId="fa57c3de3b5f0d89" providerId="LiveId" clId="{EA3DFA37-16CE-4942-AA49-374DEF8DD360}" dt="2021-08-01T17:27:35.064" v="303"/>
          <ac:picMkLst>
            <pc:docMk/>
            <pc:sldMk cId="3275495828" sldId="258"/>
            <ac:picMk id="10" creationId="{F6A6CED4-D690-4A39-982A-77AE06EF5562}"/>
          </ac:picMkLst>
        </pc:picChg>
        <pc:picChg chg="add del mod">
          <ac:chgData name="Li Zhonggang" userId="fa57c3de3b5f0d89" providerId="LiveId" clId="{EA3DFA37-16CE-4942-AA49-374DEF8DD360}" dt="2021-08-01T17:27:34.095" v="301"/>
          <ac:picMkLst>
            <pc:docMk/>
            <pc:sldMk cId="3275495828" sldId="258"/>
            <ac:picMk id="11" creationId="{3EC9A477-5ABA-4959-9D6D-2B7F585EE2C2}"/>
          </ac:picMkLst>
        </pc:picChg>
        <pc:picChg chg="add mod">
          <ac:chgData name="Li Zhonggang" userId="fa57c3de3b5f0d89" providerId="LiveId" clId="{EA3DFA37-16CE-4942-AA49-374DEF8DD360}" dt="2021-08-01T17:28:22.526" v="308" actId="1076"/>
          <ac:picMkLst>
            <pc:docMk/>
            <pc:sldMk cId="3275495828" sldId="258"/>
            <ac:picMk id="12" creationId="{ED84CFBB-BC41-4E64-97DE-9F9B1E001246}"/>
          </ac:picMkLst>
        </pc:picChg>
        <pc:picChg chg="add mod">
          <ac:chgData name="Li Zhonggang" userId="fa57c3de3b5f0d89" providerId="LiveId" clId="{EA3DFA37-16CE-4942-AA49-374DEF8DD360}" dt="2021-08-01T17:28:27.197" v="310" actId="1076"/>
          <ac:picMkLst>
            <pc:docMk/>
            <pc:sldMk cId="3275495828" sldId="258"/>
            <ac:picMk id="13" creationId="{4799956B-ADF9-4CCB-B51D-09D08AAC27F8}"/>
          </ac:picMkLst>
        </pc:picChg>
        <pc:picChg chg="add mod">
          <ac:chgData name="Li Zhonggang" userId="fa57c3de3b5f0d89" providerId="LiveId" clId="{EA3DFA37-16CE-4942-AA49-374DEF8DD360}" dt="2021-08-01T17:28:30.190" v="312" actId="1076"/>
          <ac:picMkLst>
            <pc:docMk/>
            <pc:sldMk cId="3275495828" sldId="258"/>
            <ac:picMk id="14" creationId="{280A8A9B-4685-4911-843A-5B3F8C3AA3AB}"/>
          </ac:picMkLst>
        </pc:picChg>
        <pc:picChg chg="add mod">
          <ac:chgData name="Li Zhonggang" userId="fa57c3de3b5f0d89" providerId="LiveId" clId="{EA3DFA37-16CE-4942-AA49-374DEF8DD360}" dt="2021-08-01T17:28:41.012" v="314" actId="1076"/>
          <ac:picMkLst>
            <pc:docMk/>
            <pc:sldMk cId="3275495828" sldId="258"/>
            <ac:picMk id="15" creationId="{2F72843F-6E1A-48FF-9CBD-4EF721D68FCC}"/>
          </ac:picMkLst>
        </pc:picChg>
        <pc:picChg chg="add mod">
          <ac:chgData name="Li Zhonggang" userId="fa57c3de3b5f0d89" providerId="LiveId" clId="{EA3DFA37-16CE-4942-AA49-374DEF8DD360}" dt="2021-08-01T20:11:39.745" v="1704" actId="1076"/>
          <ac:picMkLst>
            <pc:docMk/>
            <pc:sldMk cId="3275495828" sldId="258"/>
            <ac:picMk id="16" creationId="{40EBC85E-C5BD-4E8F-956C-CEF065330F78}"/>
          </ac:picMkLst>
        </pc:pic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4" creationId="{5A3E82DD-0169-4E80-9CEA-24F0EC623BC7}"/>
          </ac:cxnSpMkLst>
        </pc:cxn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5" creationId="{4D3EDF6E-DDAA-412B-A351-9DED49FD950A}"/>
          </ac:cxnSpMkLst>
        </pc:cxn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6" creationId="{524D46A5-DFEF-464C-9FA7-4BB1BC9FF668}"/>
          </ac:cxnSpMkLst>
        </pc:cxn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7" creationId="{46F8B9F2-D3C2-49E5-A775-F55FB2657FD5}"/>
          </ac:cxnSpMkLst>
        </pc:cxn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8" creationId="{6AE26E78-E327-4B3C-AF0B-A14B879C4143}"/>
          </ac:cxnSpMkLst>
        </pc:cxnChg>
        <pc:cxnChg chg="mod">
          <ac:chgData name="Li Zhonggang" userId="fa57c3de3b5f0d89" providerId="LiveId" clId="{EA3DFA37-16CE-4942-AA49-374DEF8DD360}" dt="2021-08-01T20:14:03.529" v="1945"/>
          <ac:cxnSpMkLst>
            <pc:docMk/>
            <pc:sldMk cId="3275495828" sldId="258"/>
            <ac:cxnSpMk id="29" creationId="{C162467F-6AD9-4172-AD57-5BE7362BCB90}"/>
          </ac:cxnSpMkLst>
        </pc:cxnChg>
      </pc:sldChg>
      <pc:sldChg chg="addSp delSp modSp new mod">
        <pc:chgData name="Li Zhonggang" userId="fa57c3de3b5f0d89" providerId="LiveId" clId="{EA3DFA37-16CE-4942-AA49-374DEF8DD360}" dt="2021-08-04T12:18:51.584" v="2317" actId="20577"/>
        <pc:sldMkLst>
          <pc:docMk/>
          <pc:sldMk cId="2899417205" sldId="259"/>
        </pc:sldMkLst>
        <pc:spChg chg="mod">
          <ac:chgData name="Li Zhonggang" userId="fa57c3de3b5f0d89" providerId="LiveId" clId="{EA3DFA37-16CE-4942-AA49-374DEF8DD360}" dt="2021-08-01T17:30:05.265" v="342" actId="20577"/>
          <ac:spMkLst>
            <pc:docMk/>
            <pc:sldMk cId="2899417205" sldId="259"/>
            <ac:spMk id="2" creationId="{0B892464-2E31-4EB2-B02E-E58D1269541E}"/>
          </ac:spMkLst>
        </pc:spChg>
        <pc:spChg chg="del">
          <ac:chgData name="Li Zhonggang" userId="fa57c3de3b5f0d89" providerId="LiveId" clId="{EA3DFA37-16CE-4942-AA49-374DEF8DD360}" dt="2021-08-01T17:30:07.523" v="343" actId="478"/>
          <ac:spMkLst>
            <pc:docMk/>
            <pc:sldMk cId="2899417205" sldId="259"/>
            <ac:spMk id="3" creationId="{5C9C4DEE-6503-47DF-A4DE-37F023C82CB4}"/>
          </ac:spMkLst>
        </pc:spChg>
        <pc:spChg chg="add mod">
          <ac:chgData name="Li Zhonggang" userId="fa57c3de3b5f0d89" providerId="LiveId" clId="{EA3DFA37-16CE-4942-AA49-374DEF8DD360}" dt="2021-08-01T20:05:32.734" v="1263" actId="1076"/>
          <ac:spMkLst>
            <pc:docMk/>
            <pc:sldMk cId="2899417205" sldId="259"/>
            <ac:spMk id="3" creationId="{DFB9BBEE-38A5-4A60-B745-E315FD77DFC0}"/>
          </ac:spMkLst>
        </pc:spChg>
        <pc:spChg chg="add mod">
          <ac:chgData name="Li Zhonggang" userId="fa57c3de3b5f0d89" providerId="LiveId" clId="{EA3DFA37-16CE-4942-AA49-374DEF8DD360}" dt="2021-08-04T10:54:40.179" v="1955"/>
          <ac:spMkLst>
            <pc:docMk/>
            <pc:sldMk cId="2899417205" sldId="259"/>
            <ac:spMk id="8" creationId="{9D5DA8A1-2E70-46D9-AEB4-09A075EDC803}"/>
          </ac:spMkLst>
        </pc:spChg>
        <pc:spChg chg="add mod">
          <ac:chgData name="Li Zhonggang" userId="fa57c3de3b5f0d89" providerId="LiveId" clId="{EA3DFA37-16CE-4942-AA49-374DEF8DD360}" dt="2021-08-01T19:40:37.872" v="598" actId="1076"/>
          <ac:spMkLst>
            <pc:docMk/>
            <pc:sldMk cId="2899417205" sldId="259"/>
            <ac:spMk id="9" creationId="{096F32AB-FD90-4C86-BD45-8CD99341885E}"/>
          </ac:spMkLst>
        </pc:spChg>
        <pc:spChg chg="add mod">
          <ac:chgData name="Li Zhonggang" userId="fa57c3de3b5f0d89" providerId="LiveId" clId="{EA3DFA37-16CE-4942-AA49-374DEF8DD360}" dt="2021-08-01T20:07:59.882" v="1423" actId="1076"/>
          <ac:spMkLst>
            <pc:docMk/>
            <pc:sldMk cId="2899417205" sldId="259"/>
            <ac:spMk id="12" creationId="{0211424E-32BC-4F39-A521-A91EE327D11F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14" creationId="{EFBFA0BC-D075-4309-8E3A-73C46D8CE669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15" creationId="{CBFED5AE-4EC3-48CF-A9E8-B030867F6FF5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16" creationId="{C829DD84-D876-49A5-B763-35923D6D6D1F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17" creationId="{A6E2E9DE-6C2B-4DEA-8C35-22FCA1901D07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4" creationId="{079D3710-BB6B-4EBF-A26D-ACB5C5F109F0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5" creationId="{77F99CA3-42F6-42C4-AC0D-8D5CA5C2797F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6" creationId="{DCCBA384-2D38-4288-B100-C5F70941CD7A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7" creationId="{41B6E56E-6CF3-479F-BCCC-4833C17B1CD0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8" creationId="{C81D7A37-8E44-41B4-A763-607021FDA5C0}"/>
          </ac:spMkLst>
        </pc:spChg>
        <pc:spChg chg="mod">
          <ac:chgData name="Li Zhonggang" userId="fa57c3de3b5f0d89" providerId="LiveId" clId="{EA3DFA37-16CE-4942-AA49-374DEF8DD360}" dt="2021-08-01T20:05:35.752" v="1264"/>
          <ac:spMkLst>
            <pc:docMk/>
            <pc:sldMk cId="2899417205" sldId="259"/>
            <ac:spMk id="29" creationId="{CA0E13BE-0FCF-431B-8AF9-0A3963A96D7D}"/>
          </ac:spMkLst>
        </pc:spChg>
        <pc:spChg chg="add mod">
          <ac:chgData name="Li Zhonggang" userId="fa57c3de3b5f0d89" providerId="LiveId" clId="{EA3DFA37-16CE-4942-AA49-374DEF8DD360}" dt="2021-08-04T12:18:51.584" v="2317" actId="20577"/>
          <ac:spMkLst>
            <pc:docMk/>
            <pc:sldMk cId="2899417205" sldId="259"/>
            <ac:spMk id="30" creationId="{55FD8D5C-EA1B-4D99-8B4A-5B4179742532}"/>
          </ac:spMkLst>
        </pc:spChg>
        <pc:grpChg chg="add mod">
          <ac:chgData name="Li Zhonggang" userId="fa57c3de3b5f0d89" providerId="LiveId" clId="{EA3DFA37-16CE-4942-AA49-374DEF8DD360}" dt="2021-08-01T20:05:40.838" v="1267" actId="1076"/>
          <ac:grpSpMkLst>
            <pc:docMk/>
            <pc:sldMk cId="2899417205" sldId="259"/>
            <ac:grpSpMk id="13" creationId="{F119CBA4-4EDE-4E35-BC26-76E857117BF2}"/>
          </ac:grpSpMkLst>
        </pc:grpChg>
        <pc:picChg chg="add mod">
          <ac:chgData name="Li Zhonggang" userId="fa57c3de3b5f0d89" providerId="LiveId" clId="{EA3DFA37-16CE-4942-AA49-374DEF8DD360}" dt="2021-08-01T20:05:37.626" v="1266" actId="1076"/>
          <ac:picMkLst>
            <pc:docMk/>
            <pc:sldMk cId="2899417205" sldId="259"/>
            <ac:picMk id="4" creationId="{0741D064-29C6-4871-A1AD-27E52FCDD4FD}"/>
          </ac:picMkLst>
        </pc:picChg>
        <pc:picChg chg="add mod">
          <ac:chgData name="Li Zhonggang" userId="fa57c3de3b5f0d89" providerId="LiveId" clId="{EA3DFA37-16CE-4942-AA49-374DEF8DD360}" dt="2021-08-01T19:32:24.826" v="361" actId="1076"/>
          <ac:picMkLst>
            <pc:docMk/>
            <pc:sldMk cId="2899417205" sldId="259"/>
            <ac:picMk id="5" creationId="{27DDA8F7-356A-468F-ACA6-CE5F9C700CFA}"/>
          </ac:picMkLst>
        </pc:picChg>
        <pc:picChg chg="add mod modCrop">
          <ac:chgData name="Li Zhonggang" userId="fa57c3de3b5f0d89" providerId="LiveId" clId="{EA3DFA37-16CE-4942-AA49-374DEF8DD360}" dt="2021-08-01T19:31:58.065" v="356" actId="732"/>
          <ac:picMkLst>
            <pc:docMk/>
            <pc:sldMk cId="2899417205" sldId="259"/>
            <ac:picMk id="6" creationId="{361023E5-3A35-49AD-9812-F50B7EAC1585}"/>
          </ac:picMkLst>
        </pc:picChg>
        <pc:picChg chg="add mod">
          <ac:chgData name="Li Zhonggang" userId="fa57c3de3b5f0d89" providerId="LiveId" clId="{EA3DFA37-16CE-4942-AA49-374DEF8DD360}" dt="2021-08-01T20:15:21.971" v="1947" actId="14100"/>
          <ac:picMkLst>
            <pc:docMk/>
            <pc:sldMk cId="2899417205" sldId="259"/>
            <ac:picMk id="7" creationId="{F55B9532-DD49-4270-B2D8-E8850A126CB7}"/>
          </ac:picMkLst>
        </pc:picChg>
        <pc:cxnChg chg="add mod">
          <ac:chgData name="Li Zhonggang" userId="fa57c3de3b5f0d89" providerId="LiveId" clId="{EA3DFA37-16CE-4942-AA49-374DEF8DD360}" dt="2021-08-01T20:07:59.882" v="1423" actId="1076"/>
          <ac:cxnSpMkLst>
            <pc:docMk/>
            <pc:sldMk cId="2899417205" sldId="259"/>
            <ac:cxnSpMk id="11" creationId="{28C43BF6-2BA0-41EC-9FE5-4FDDF0B4C141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18" creationId="{335C7A40-B862-4AF0-85C2-9D39297B935C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19" creationId="{D953B305-F4D5-45B7-AADD-F9591533CF2A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20" creationId="{32CE475A-7124-44DC-9432-EA00108A2839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21" creationId="{B4AEE818-3CB0-4243-8FCA-5FE9C72CFEA0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22" creationId="{71DCF13A-C3AD-4A10-9C04-F6E18199AFA6}"/>
          </ac:cxnSpMkLst>
        </pc:cxnChg>
        <pc:cxnChg chg="mod">
          <ac:chgData name="Li Zhonggang" userId="fa57c3de3b5f0d89" providerId="LiveId" clId="{EA3DFA37-16CE-4942-AA49-374DEF8DD360}" dt="2021-08-01T20:05:35.752" v="1264"/>
          <ac:cxnSpMkLst>
            <pc:docMk/>
            <pc:sldMk cId="2899417205" sldId="259"/>
            <ac:cxnSpMk id="23" creationId="{0BCE282C-E2C4-4EFE-9CB6-8F7C37812DD5}"/>
          </ac:cxnSpMkLst>
        </pc:cxnChg>
      </pc:sldChg>
      <pc:sldChg chg="addSp delSp modSp new mod">
        <pc:chgData name="Li Zhonggang" userId="fa57c3de3b5f0d89" providerId="LiveId" clId="{EA3DFA37-16CE-4942-AA49-374DEF8DD360}" dt="2021-08-04T12:39:21.009" v="2323" actId="478"/>
        <pc:sldMkLst>
          <pc:docMk/>
          <pc:sldMk cId="2708400420" sldId="260"/>
        </pc:sldMkLst>
        <pc:spChg chg="mod">
          <ac:chgData name="Li Zhonggang" userId="fa57c3de3b5f0d89" providerId="LiveId" clId="{EA3DFA37-16CE-4942-AA49-374DEF8DD360}" dt="2021-08-01T19:58:14.688" v="919" actId="14100"/>
          <ac:spMkLst>
            <pc:docMk/>
            <pc:sldMk cId="2708400420" sldId="260"/>
            <ac:spMk id="2" creationId="{B2C3CB02-8F70-4386-8EDA-FBBEB4A7F2D0}"/>
          </ac:spMkLst>
        </pc:spChg>
        <pc:spChg chg="del">
          <ac:chgData name="Li Zhonggang" userId="fa57c3de3b5f0d89" providerId="LiveId" clId="{EA3DFA37-16CE-4942-AA49-374DEF8DD360}" dt="2021-08-01T19:34:38.325" v="409" actId="478"/>
          <ac:spMkLst>
            <pc:docMk/>
            <pc:sldMk cId="2708400420" sldId="260"/>
            <ac:spMk id="3" creationId="{8C5A2917-92A5-414D-A78F-29A0FC7959B4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4" creationId="{D0C8CE20-AFFC-43B0-9A42-9C9F22FA56A0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5" creationId="{8270C52E-E928-422D-A9B7-F72AFB3AD426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6" creationId="{A39EA669-4299-4A21-A345-CBF67C6EF46E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7" creationId="{A3626E4F-E440-44AD-93F4-1160E30A5533}"/>
          </ac:spMkLst>
        </pc:spChg>
        <pc:spChg chg="add mod">
          <ac:chgData name="Li Zhonggang" userId="fa57c3de3b5f0d89" providerId="LiveId" clId="{EA3DFA37-16CE-4942-AA49-374DEF8DD360}" dt="2021-08-01T19:38:52.822" v="519" actId="1076"/>
          <ac:spMkLst>
            <pc:docMk/>
            <pc:sldMk cId="2708400420" sldId="260"/>
            <ac:spMk id="8" creationId="{B41C7023-7EF4-403E-BE7E-6603F6BD9D11}"/>
          </ac:spMkLst>
        </pc:spChg>
        <pc:spChg chg="add mod">
          <ac:chgData name="Li Zhonggang" userId="fa57c3de3b5f0d89" providerId="LiveId" clId="{EA3DFA37-16CE-4942-AA49-374DEF8DD360}" dt="2021-08-01T19:54:28.150" v="746" actId="20577"/>
          <ac:spMkLst>
            <pc:docMk/>
            <pc:sldMk cId="2708400420" sldId="260"/>
            <ac:spMk id="9" creationId="{7B5AF436-3555-4110-A16F-A302937677D0}"/>
          </ac:spMkLst>
        </pc:spChg>
        <pc:spChg chg="add mod">
          <ac:chgData name="Li Zhonggang" userId="fa57c3de3b5f0d89" providerId="LiveId" clId="{EA3DFA37-16CE-4942-AA49-374DEF8DD360}" dt="2021-08-01T19:54:14.306" v="723" actId="1076"/>
          <ac:spMkLst>
            <pc:docMk/>
            <pc:sldMk cId="2708400420" sldId="260"/>
            <ac:spMk id="11" creationId="{1E118352-572E-4B19-B812-208503679CD2}"/>
          </ac:spMkLst>
        </pc:spChg>
        <pc:spChg chg="add mod">
          <ac:chgData name="Li Zhonggang" userId="fa57c3de3b5f0d89" providerId="LiveId" clId="{EA3DFA37-16CE-4942-AA49-374DEF8DD360}" dt="2021-08-01T19:56:46.542" v="853" actId="1076"/>
          <ac:spMkLst>
            <pc:docMk/>
            <pc:sldMk cId="2708400420" sldId="260"/>
            <ac:spMk id="15" creationId="{7B776C66-E665-4A5B-A323-954515F55176}"/>
          </ac:spMkLst>
        </pc:spChg>
        <pc:spChg chg="add del mod">
          <ac:chgData name="Li Zhonggang" userId="fa57c3de3b5f0d89" providerId="LiveId" clId="{EA3DFA37-16CE-4942-AA49-374DEF8DD360}" dt="2021-08-01T19:57:43.760" v="871"/>
          <ac:spMkLst>
            <pc:docMk/>
            <pc:sldMk cId="2708400420" sldId="260"/>
            <ac:spMk id="17" creationId="{C7BA599C-9E9F-4791-A9A0-B9C98686DE52}"/>
          </ac:spMkLst>
        </pc:spChg>
        <pc:spChg chg="add mod">
          <ac:chgData name="Li Zhonggang" userId="fa57c3de3b5f0d89" providerId="LiveId" clId="{EA3DFA37-16CE-4942-AA49-374DEF8DD360}" dt="2021-08-01T20:02:25.770" v="963" actId="20577"/>
          <ac:spMkLst>
            <pc:docMk/>
            <pc:sldMk cId="2708400420" sldId="260"/>
            <ac:spMk id="18" creationId="{AD64F4C0-4D45-4699-88B1-BE9E6E4AA259}"/>
          </ac:spMkLst>
        </pc:spChg>
        <pc:spChg chg="add mod">
          <ac:chgData name="Li Zhonggang" userId="fa57c3de3b5f0d89" providerId="LiveId" clId="{EA3DFA37-16CE-4942-AA49-374DEF8DD360}" dt="2021-08-01T20:03:00.725" v="1001" actId="1076"/>
          <ac:spMkLst>
            <pc:docMk/>
            <pc:sldMk cId="2708400420" sldId="260"/>
            <ac:spMk id="21" creationId="{D27B0DB2-77ED-4030-ACA3-3590C20C225F}"/>
          </ac:spMkLst>
        </pc:spChg>
        <pc:spChg chg="add mod">
          <ac:chgData name="Li Zhonggang" userId="fa57c3de3b5f0d89" providerId="LiveId" clId="{EA3DFA37-16CE-4942-AA49-374DEF8DD360}" dt="2021-08-01T20:05:18.677" v="1240" actId="1076"/>
          <ac:spMkLst>
            <pc:docMk/>
            <pc:sldMk cId="2708400420" sldId="260"/>
            <ac:spMk id="22" creationId="{B2174FB4-7667-4CF7-902F-E9429BFE156A}"/>
          </ac:spMkLst>
        </pc:spChg>
        <pc:spChg chg="add mod">
          <ac:chgData name="Li Zhonggang" userId="fa57c3de3b5f0d89" providerId="LiveId" clId="{EA3DFA37-16CE-4942-AA49-374DEF8DD360}" dt="2021-08-01T19:40:18.338" v="597" actId="1076"/>
          <ac:spMkLst>
            <pc:docMk/>
            <pc:sldMk cId="2708400420" sldId="260"/>
            <ac:spMk id="26" creationId="{0048B7D3-F421-4607-974A-CA28B8033BFA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27" creationId="{9762EE50-E6EC-46EA-BD1B-3DD083425C50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28" creationId="{A5CA1AB1-C8F5-41E1-B57C-7E333B478CB6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29" creationId="{49A837D4-7FA7-412E-9B1F-51E2CCE3675A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30" creationId="{4DBAE243-E485-42CA-AEC8-A20C396A5421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31" creationId="{D5C9D45E-A3D5-41A6-8277-24300E61FF40}"/>
          </ac:spMkLst>
        </pc:spChg>
        <pc:spChg chg="add mod">
          <ac:chgData name="Li Zhonggang" userId="fa57c3de3b5f0d89" providerId="LiveId" clId="{EA3DFA37-16CE-4942-AA49-374DEF8DD360}" dt="2021-08-01T19:42:20.818" v="632" actId="164"/>
          <ac:spMkLst>
            <pc:docMk/>
            <pc:sldMk cId="2708400420" sldId="260"/>
            <ac:spMk id="32" creationId="{08FC73FE-3C7A-4072-A62E-9DE62E5F5A52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36" creationId="{15E5F3FD-A3E9-49D7-B7C6-D7EFA678447D}"/>
          </ac:spMkLst>
        </pc:spChg>
        <pc:spChg chg="mod">
          <ac:chgData name="Li Zhonggang" userId="fa57c3de3b5f0d89" providerId="LiveId" clId="{EA3DFA37-16CE-4942-AA49-374DEF8DD360}" dt="2021-08-04T12:38:07.077" v="2322" actId="20577"/>
          <ac:spMkLst>
            <pc:docMk/>
            <pc:sldMk cId="2708400420" sldId="260"/>
            <ac:spMk id="37" creationId="{E8151F69-9BA5-474D-865B-B20739B38241}"/>
          </ac:spMkLst>
        </pc:spChg>
        <pc:spChg chg="mod">
          <ac:chgData name="Li Zhonggang" userId="fa57c3de3b5f0d89" providerId="LiveId" clId="{EA3DFA37-16CE-4942-AA49-374DEF8DD360}" dt="2021-08-04T12:38:04.819" v="2320" actId="20577"/>
          <ac:spMkLst>
            <pc:docMk/>
            <pc:sldMk cId="2708400420" sldId="260"/>
            <ac:spMk id="38" creationId="{C54CDD0F-BDC8-4EB3-A660-A7CFC6895F83}"/>
          </ac:spMkLst>
        </pc:spChg>
        <pc:spChg chg="mod">
          <ac:chgData name="Li Zhonggang" userId="fa57c3de3b5f0d89" providerId="LiveId" clId="{EA3DFA37-16CE-4942-AA49-374DEF8DD360}" dt="2021-08-04T12:38:06.059" v="2321" actId="20577"/>
          <ac:spMkLst>
            <pc:docMk/>
            <pc:sldMk cId="2708400420" sldId="260"/>
            <ac:spMk id="39" creationId="{8810BD51-2C1C-47E5-9E75-764C342AF405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46" creationId="{08B16863-5BC3-4183-ACE8-69ED855B301D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47" creationId="{BA81EAC2-7E3D-4730-ADC5-B28B8E4E30C3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48" creationId="{E585C324-1BE9-49BD-928D-4738873F95D5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49" creationId="{C528C650-4D46-4B8D-B14E-2CA7FF59B760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50" creationId="{52655632-B71E-4ADA-AEEC-16B7F2044963}"/>
          </ac:spMkLst>
        </pc:spChg>
        <pc:spChg chg="mod">
          <ac:chgData name="Li Zhonggang" userId="fa57c3de3b5f0d89" providerId="LiveId" clId="{EA3DFA37-16CE-4942-AA49-374DEF8DD360}" dt="2021-08-04T12:38:01.314" v="2318"/>
          <ac:spMkLst>
            <pc:docMk/>
            <pc:sldMk cId="2708400420" sldId="260"/>
            <ac:spMk id="51" creationId="{DC8C1A7F-CDF2-4D63-BB23-D71652A7754F}"/>
          </ac:spMkLst>
        </pc:spChg>
        <pc:grpChg chg="add mod">
          <ac:chgData name="Li Zhonggang" userId="fa57c3de3b5f0d89" providerId="LiveId" clId="{EA3DFA37-16CE-4942-AA49-374DEF8DD360}" dt="2021-08-01T19:42:33.843" v="634" actId="1076"/>
          <ac:grpSpMkLst>
            <pc:docMk/>
            <pc:sldMk cId="2708400420" sldId="260"/>
            <ac:grpSpMk id="33" creationId="{5C33DD01-D9F0-4BDA-9254-17E4FB215CF8}"/>
          </ac:grpSpMkLst>
        </pc:grpChg>
        <pc:grpChg chg="add del mod">
          <ac:chgData name="Li Zhonggang" userId="fa57c3de3b5f0d89" providerId="LiveId" clId="{EA3DFA37-16CE-4942-AA49-374DEF8DD360}" dt="2021-08-04T12:39:21.009" v="2323" actId="478"/>
          <ac:grpSpMkLst>
            <pc:docMk/>
            <pc:sldMk cId="2708400420" sldId="260"/>
            <ac:grpSpMk id="35" creationId="{F5CA71CE-5A37-4178-A13D-A88EECD8C867}"/>
          </ac:grpSpMkLst>
        </pc:grpChg>
        <pc:graphicFrameChg chg="add mod">
          <ac:chgData name="Li Zhonggang" userId="fa57c3de3b5f0d89" providerId="LiveId" clId="{EA3DFA37-16CE-4942-AA49-374DEF8DD360}" dt="2021-08-01T19:56:02.813" v="755"/>
          <ac:graphicFrameMkLst>
            <pc:docMk/>
            <pc:sldMk cId="2708400420" sldId="260"/>
            <ac:graphicFrameMk id="3" creationId="{FC347757-359C-4E1E-8724-39DD88DCED44}"/>
          </ac:graphicFrameMkLst>
        </pc:graphicFrameChg>
        <pc:graphicFrameChg chg="add mod">
          <ac:chgData name="Li Zhonggang" userId="fa57c3de3b5f0d89" providerId="LiveId" clId="{EA3DFA37-16CE-4942-AA49-374DEF8DD360}" dt="2021-08-01T19:59:55.303" v="921"/>
          <ac:graphicFrameMkLst>
            <pc:docMk/>
            <pc:sldMk cId="2708400420" sldId="260"/>
            <ac:graphicFrameMk id="14" creationId="{E9368E86-5072-4321-8DAE-E6671AD57CD3}"/>
          </ac:graphicFrameMkLst>
        </pc:graphicFrameChg>
        <pc:graphicFrameChg chg="add mod">
          <ac:chgData name="Li Zhonggang" userId="fa57c3de3b5f0d89" providerId="LiveId" clId="{EA3DFA37-16CE-4942-AA49-374DEF8DD360}" dt="2021-08-01T20:02:27.556" v="964" actId="1076"/>
          <ac:graphicFrameMkLst>
            <pc:docMk/>
            <pc:sldMk cId="2708400420" sldId="260"/>
            <ac:graphicFrameMk id="19" creationId="{2DEA04D0-AC26-448C-B101-C66BAE60EA9C}"/>
          </ac:graphicFrameMkLst>
        </pc:graphicFrame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10" creationId="{ADAE29E6-345D-4BFC-A24B-C9391F98634A}"/>
          </ac:cxnSpMkLst>
        </pc:cxn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12" creationId="{F99019AD-7590-43C7-8389-7066CADB23CF}"/>
          </ac:cxnSpMkLst>
        </pc:cxn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13" creationId="{084BFC0F-593F-4715-9B80-B0FE8D6720A4}"/>
          </ac:cxnSpMkLst>
        </pc:cxn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16" creationId="{E6808B86-BF65-471B-B8EC-A5792C4F5AB0}"/>
          </ac:cxnSpMkLst>
        </pc:cxn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20" creationId="{779DCA4B-9F79-4A8E-94E1-D9F48DC94D4C}"/>
          </ac:cxnSpMkLst>
        </pc:cxnChg>
        <pc:cxnChg chg="add mod">
          <ac:chgData name="Li Zhonggang" userId="fa57c3de3b5f0d89" providerId="LiveId" clId="{EA3DFA37-16CE-4942-AA49-374DEF8DD360}" dt="2021-08-01T19:42:20.818" v="632" actId="164"/>
          <ac:cxnSpMkLst>
            <pc:docMk/>
            <pc:sldMk cId="2708400420" sldId="260"/>
            <ac:cxnSpMk id="23" creationId="{C94A2484-96EE-451E-84A5-E97D42D07333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0" creationId="{920CBCAE-E667-4188-97DF-A07D5778885D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1" creationId="{07B6B075-DA84-4A65-BC48-BCA1317DBB58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2" creationId="{881D42BD-D180-4354-AD41-DDCAE63ADB04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3" creationId="{D002CC9D-03A9-484F-85A0-B155C8FCF82A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4" creationId="{05903596-0135-4DF2-B13B-64BC3DED34DF}"/>
          </ac:cxnSpMkLst>
        </pc:cxnChg>
        <pc:cxnChg chg="mod">
          <ac:chgData name="Li Zhonggang" userId="fa57c3de3b5f0d89" providerId="LiveId" clId="{EA3DFA37-16CE-4942-AA49-374DEF8DD360}" dt="2021-08-04T12:39:21.009" v="2323" actId="478"/>
          <ac:cxnSpMkLst>
            <pc:docMk/>
            <pc:sldMk cId="2708400420" sldId="260"/>
            <ac:cxnSpMk id="45" creationId="{3E64CED5-2732-436C-99A4-FC85A31891AA}"/>
          </ac:cxnSpMkLst>
        </pc:cxnChg>
      </pc:sldChg>
      <pc:sldChg chg="addSp delSp modSp mod">
        <pc:chgData name="Li Zhonggang" userId="fa57c3de3b5f0d89" providerId="LiveId" clId="{EA3DFA37-16CE-4942-AA49-374DEF8DD360}" dt="2021-08-04T11:26:12.273" v="2285" actId="1076"/>
        <pc:sldMkLst>
          <pc:docMk/>
          <pc:sldMk cId="671973791" sldId="261"/>
        </pc:sldMkLst>
        <pc:spChg chg="del">
          <ac:chgData name="Li Zhonggang" userId="fa57c3de3b5f0d89" providerId="LiveId" clId="{EA3DFA37-16CE-4942-AA49-374DEF8DD360}" dt="2021-08-04T10:54:59.972" v="1956" actId="478"/>
          <ac:spMkLst>
            <pc:docMk/>
            <pc:sldMk cId="671973791" sldId="261"/>
            <ac:spMk id="2" creationId="{0C7BAA88-DB99-44BD-9935-A5C439A8BC34}"/>
          </ac:spMkLst>
        </pc:spChg>
        <pc:spChg chg="del">
          <ac:chgData name="Li Zhonggang" userId="fa57c3de3b5f0d89" providerId="LiveId" clId="{EA3DFA37-16CE-4942-AA49-374DEF8DD360}" dt="2021-08-04T10:55:49.802" v="1957" actId="478"/>
          <ac:spMkLst>
            <pc:docMk/>
            <pc:sldMk cId="671973791" sldId="261"/>
            <ac:spMk id="3" creationId="{FE59033E-C3A7-4796-B2B7-4F0CDE438505}"/>
          </ac:spMkLst>
        </pc:spChg>
        <pc:spChg chg="add mod">
          <ac:chgData name="Li Zhonggang" userId="fa57c3de3b5f0d89" providerId="LiveId" clId="{EA3DFA37-16CE-4942-AA49-374DEF8DD360}" dt="2021-08-04T10:54:05.083" v="1950"/>
          <ac:spMkLst>
            <pc:docMk/>
            <pc:sldMk cId="671973791" sldId="261"/>
            <ac:spMk id="7" creationId="{087F4F83-B5A0-468F-B4AE-21E200954DD5}"/>
          </ac:spMkLst>
        </pc:spChg>
        <pc:spChg chg="add del mod">
          <ac:chgData name="Li Zhonggang" userId="fa57c3de3b5f0d89" providerId="LiveId" clId="{EA3DFA37-16CE-4942-AA49-374DEF8DD360}" dt="2021-08-04T10:56:05.351" v="1962"/>
          <ac:spMkLst>
            <pc:docMk/>
            <pc:sldMk cId="671973791" sldId="261"/>
            <ac:spMk id="8" creationId="{EF239F3E-FC55-4CCE-BAAE-1B143519053D}"/>
          </ac:spMkLst>
        </pc:spChg>
        <pc:spChg chg="add mod">
          <ac:chgData name="Li Zhonggang" userId="fa57c3de3b5f0d89" providerId="LiveId" clId="{EA3DFA37-16CE-4942-AA49-374DEF8DD360}" dt="2021-08-04T11:26:12.273" v="2285" actId="1076"/>
          <ac:spMkLst>
            <pc:docMk/>
            <pc:sldMk cId="671973791" sldId="261"/>
            <ac:spMk id="12" creationId="{61B24EF4-324D-4C4E-82E3-C984984487C4}"/>
          </ac:spMkLst>
        </pc:spChg>
        <pc:spChg chg="add del">
          <ac:chgData name="Li Zhonggang" userId="fa57c3de3b5f0d89" providerId="LiveId" clId="{EA3DFA37-16CE-4942-AA49-374DEF8DD360}" dt="2021-08-04T11:02:44.578" v="2042" actId="11529"/>
          <ac:spMkLst>
            <pc:docMk/>
            <pc:sldMk cId="671973791" sldId="261"/>
            <ac:spMk id="17" creationId="{E9464814-BEF1-4754-859A-E6CCF3EE5904}"/>
          </ac:spMkLst>
        </pc:spChg>
        <pc:spChg chg="add mod">
          <ac:chgData name="Li Zhonggang" userId="fa57c3de3b5f0d89" providerId="LiveId" clId="{EA3DFA37-16CE-4942-AA49-374DEF8DD360}" dt="2021-08-04T11:03:10.087" v="2045" actId="1582"/>
          <ac:spMkLst>
            <pc:docMk/>
            <pc:sldMk cId="671973791" sldId="261"/>
            <ac:spMk id="18" creationId="{C1C0364E-0123-47CA-BB3B-143C0AECF84F}"/>
          </ac:spMkLst>
        </pc:spChg>
        <pc:spChg chg="add mod">
          <ac:chgData name="Li Zhonggang" userId="fa57c3de3b5f0d89" providerId="LiveId" clId="{EA3DFA37-16CE-4942-AA49-374DEF8DD360}" dt="2021-08-04T11:03:53.089" v="2047" actId="1076"/>
          <ac:spMkLst>
            <pc:docMk/>
            <pc:sldMk cId="671973791" sldId="261"/>
            <ac:spMk id="19" creationId="{54C21470-9298-4F3B-BC43-546D98FD20D6}"/>
          </ac:spMkLst>
        </pc:spChg>
        <pc:spChg chg="add mod">
          <ac:chgData name="Li Zhonggang" userId="fa57c3de3b5f0d89" providerId="LiveId" clId="{EA3DFA37-16CE-4942-AA49-374DEF8DD360}" dt="2021-08-04T11:24:37.587" v="2269" actId="20577"/>
          <ac:spMkLst>
            <pc:docMk/>
            <pc:sldMk cId="671973791" sldId="261"/>
            <ac:spMk id="22" creationId="{F07561CD-448E-4B71-825B-F436E55275F7}"/>
          </ac:spMkLst>
        </pc:spChg>
        <pc:spChg chg="add mod">
          <ac:chgData name="Li Zhonggang" userId="fa57c3de3b5f0d89" providerId="LiveId" clId="{EA3DFA37-16CE-4942-AA49-374DEF8DD360}" dt="2021-08-04T11:24:43.196" v="2270" actId="20577"/>
          <ac:spMkLst>
            <pc:docMk/>
            <pc:sldMk cId="671973791" sldId="261"/>
            <ac:spMk id="23" creationId="{B632184F-441D-4D56-8A4E-5D73F1E2C180}"/>
          </ac:spMkLst>
        </pc:spChg>
        <pc:spChg chg="add mod">
          <ac:chgData name="Li Zhonggang" userId="fa57c3de3b5f0d89" providerId="LiveId" clId="{EA3DFA37-16CE-4942-AA49-374DEF8DD360}" dt="2021-08-04T11:07:46.489" v="2221" actId="207"/>
          <ac:spMkLst>
            <pc:docMk/>
            <pc:sldMk cId="671973791" sldId="261"/>
            <ac:spMk id="27" creationId="{6785DDA7-24FF-46CF-A133-FB824A4E5861}"/>
          </ac:spMkLst>
        </pc:spChg>
        <pc:spChg chg="add del mod">
          <ac:chgData name="Li Zhonggang" userId="fa57c3de3b5f0d89" providerId="LiveId" clId="{EA3DFA37-16CE-4942-AA49-374DEF8DD360}" dt="2021-08-04T11:12:50.763" v="2223" actId="478"/>
          <ac:spMkLst>
            <pc:docMk/>
            <pc:sldMk cId="671973791" sldId="261"/>
            <ac:spMk id="28" creationId="{982292EA-74E9-4A1F-A0CD-0D1C54CA7621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30" creationId="{484F6F4C-6C51-4A29-A719-A22F4012E90A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31" creationId="{5BA4C319-6F8B-4B07-BC12-B56A1142B67F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32" creationId="{6D658CF7-67E4-4F1A-89A5-79E5ADF6E529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33" creationId="{53F09F4F-6FE8-43FB-98EB-D9126F062379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0" creationId="{076971E7-9C5D-4177-9009-5D430F3B5B8A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1" creationId="{49331B28-CC9A-4149-8F7E-9CAD08ADE7BE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2" creationId="{2CD80997-AAD1-4A2C-AEAC-DD2022FD0101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3" creationId="{86DB8F17-DC8E-498F-A7AB-61DD4C77FA70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4" creationId="{C3E40E9F-74CB-478A-98C4-62EF18CECE75}"/>
          </ac:spMkLst>
        </pc:spChg>
        <pc:spChg chg="mod">
          <ac:chgData name="Li Zhonggang" userId="fa57c3de3b5f0d89" providerId="LiveId" clId="{EA3DFA37-16CE-4942-AA49-374DEF8DD360}" dt="2021-08-04T11:24:13.306" v="2267"/>
          <ac:spMkLst>
            <pc:docMk/>
            <pc:sldMk cId="671973791" sldId="261"/>
            <ac:spMk id="45" creationId="{3EC932C2-7F7F-4AAC-9423-698216AA8587}"/>
          </ac:spMkLst>
        </pc:spChg>
        <pc:grpChg chg="add mod">
          <ac:chgData name="Li Zhonggang" userId="fa57c3de3b5f0d89" providerId="LiveId" clId="{EA3DFA37-16CE-4942-AA49-374DEF8DD360}" dt="2021-08-04T11:24:15.118" v="2268" actId="1076"/>
          <ac:grpSpMkLst>
            <pc:docMk/>
            <pc:sldMk cId="671973791" sldId="261"/>
            <ac:grpSpMk id="29" creationId="{7472163B-AF8D-491A-ACE9-A05CAFF59446}"/>
          </ac:grpSpMkLst>
        </pc:grpChg>
        <pc:graphicFrameChg chg="add mod">
          <ac:chgData name="Li Zhonggang" userId="fa57c3de3b5f0d89" providerId="LiveId" clId="{EA3DFA37-16CE-4942-AA49-374DEF8DD360}" dt="2021-08-04T10:58:29.131" v="1966" actId="1076"/>
          <ac:graphicFrameMkLst>
            <pc:docMk/>
            <pc:sldMk cId="671973791" sldId="261"/>
            <ac:graphicFrameMk id="5" creationId="{40C6BF0B-6707-4013-9FAE-58E566D6584E}"/>
          </ac:graphicFrameMkLst>
        </pc:graphicFrameChg>
        <pc:graphicFrameChg chg="add mod">
          <ac:chgData name="Li Zhonggang" userId="fa57c3de3b5f0d89" providerId="LiveId" clId="{EA3DFA37-16CE-4942-AA49-374DEF8DD360}" dt="2021-08-04T11:01:41.972" v="2019" actId="14100"/>
          <ac:graphicFrameMkLst>
            <pc:docMk/>
            <pc:sldMk cId="671973791" sldId="261"/>
            <ac:graphicFrameMk id="13" creationId="{A1C6CFEE-F50D-4A90-AD36-4CE22251C855}"/>
          </ac:graphicFrameMkLst>
        </pc:graphicFrameChg>
        <pc:graphicFrameChg chg="add mod">
          <ac:chgData name="Li Zhonggang" userId="fa57c3de3b5f0d89" providerId="LiveId" clId="{EA3DFA37-16CE-4942-AA49-374DEF8DD360}" dt="2021-08-04T11:01:59.098" v="2027" actId="1076"/>
          <ac:graphicFrameMkLst>
            <pc:docMk/>
            <pc:sldMk cId="671973791" sldId="261"/>
            <ac:graphicFrameMk id="14" creationId="{EBF97B3E-BCF1-43D9-810C-65A9E17AEEC3}"/>
          </ac:graphicFrameMkLst>
        </pc:graphicFrameChg>
        <pc:graphicFrameChg chg="add mod">
          <ac:chgData name="Li Zhonggang" userId="fa57c3de3b5f0d89" providerId="LiveId" clId="{EA3DFA37-16CE-4942-AA49-374DEF8DD360}" dt="2021-08-04T11:02:18.271" v="2033" actId="1076"/>
          <ac:graphicFrameMkLst>
            <pc:docMk/>
            <pc:sldMk cId="671973791" sldId="261"/>
            <ac:graphicFrameMk id="15" creationId="{4FE9DBF3-AEBF-4088-B0A1-8A68FF0A304F}"/>
          </ac:graphicFrameMkLst>
        </pc:graphicFrameChg>
        <pc:graphicFrameChg chg="add mod">
          <ac:chgData name="Li Zhonggang" userId="fa57c3de3b5f0d89" providerId="LiveId" clId="{EA3DFA37-16CE-4942-AA49-374DEF8DD360}" dt="2021-08-04T11:02:35.679" v="2040" actId="1076"/>
          <ac:graphicFrameMkLst>
            <pc:docMk/>
            <pc:sldMk cId="671973791" sldId="261"/>
            <ac:graphicFrameMk id="16" creationId="{95FB8969-EF6D-4206-A2A2-16C76A46D0A7}"/>
          </ac:graphicFrameMkLst>
        </pc:graphicFrameChg>
        <pc:picChg chg="add mod">
          <ac:chgData name="Li Zhonggang" userId="fa57c3de3b5f0d89" providerId="LiveId" clId="{EA3DFA37-16CE-4942-AA49-374DEF8DD360}" dt="2021-08-04T10:58:26.844" v="1965" actId="1076"/>
          <ac:picMkLst>
            <pc:docMk/>
            <pc:sldMk cId="671973791" sldId="261"/>
            <ac:picMk id="9" creationId="{0E6657DE-25B0-4F97-83A8-51332651B326}"/>
          </ac:picMkLst>
        </pc:picChg>
        <pc:cxnChg chg="add mod">
          <ac:chgData name="Li Zhonggang" userId="fa57c3de3b5f0d89" providerId="LiveId" clId="{EA3DFA37-16CE-4942-AA49-374DEF8DD360}" dt="2021-08-04T10:59:01.693" v="2000" actId="208"/>
          <ac:cxnSpMkLst>
            <pc:docMk/>
            <pc:sldMk cId="671973791" sldId="261"/>
            <ac:cxnSpMk id="11" creationId="{ED15B365-E0C8-4ED5-9692-89CA3C0502A1}"/>
          </ac:cxnSpMkLst>
        </pc:cxnChg>
        <pc:cxnChg chg="add mod">
          <ac:chgData name="Li Zhonggang" userId="fa57c3de3b5f0d89" providerId="LiveId" clId="{EA3DFA37-16CE-4942-AA49-374DEF8DD360}" dt="2021-08-04T11:04:10.832" v="2049" actId="13822"/>
          <ac:cxnSpMkLst>
            <pc:docMk/>
            <pc:sldMk cId="671973791" sldId="261"/>
            <ac:cxnSpMk id="21" creationId="{46F682D1-DE0E-40ED-91E8-B167B5AA3169}"/>
          </ac:cxnSpMkLst>
        </pc:cxnChg>
        <pc:cxnChg chg="add mod">
          <ac:chgData name="Li Zhonggang" userId="fa57c3de3b5f0d89" providerId="LiveId" clId="{EA3DFA37-16CE-4942-AA49-374DEF8DD360}" dt="2021-08-04T11:24:43.196" v="2270" actId="20577"/>
          <ac:cxnSpMkLst>
            <pc:docMk/>
            <pc:sldMk cId="671973791" sldId="261"/>
            <ac:cxnSpMk id="24" creationId="{1174AB96-84B8-481C-8A05-31CD148910C1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4" creationId="{6C10E92F-C3E5-4FD9-BC02-866866270647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5" creationId="{89F669C7-3888-428A-B8C6-F6011DB8FED0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6" creationId="{E93462F5-8BD6-4659-BC85-643D83EF407A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7" creationId="{EF933E51-A6E1-48D4-959D-16F2FE35D2BA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8" creationId="{2FAFA3BE-33A6-497E-A003-8E927024C152}"/>
          </ac:cxnSpMkLst>
        </pc:cxnChg>
        <pc:cxnChg chg="mod">
          <ac:chgData name="Li Zhonggang" userId="fa57c3de3b5f0d89" providerId="LiveId" clId="{EA3DFA37-16CE-4942-AA49-374DEF8DD360}" dt="2021-08-04T11:24:13.306" v="2267"/>
          <ac:cxnSpMkLst>
            <pc:docMk/>
            <pc:sldMk cId="671973791" sldId="261"/>
            <ac:cxnSpMk id="39" creationId="{68054D46-79E3-4FD0-AE0B-F88A509059A8}"/>
          </ac:cxnSpMkLst>
        </pc:cxnChg>
      </pc:sldChg>
      <pc:sldChg chg="addSp delSp modSp new mod">
        <pc:chgData name="Li Zhonggang" userId="fa57c3de3b5f0d89" providerId="LiveId" clId="{EA3DFA37-16CE-4942-AA49-374DEF8DD360}" dt="2021-08-11T20:23:34.482" v="2405" actId="1076"/>
        <pc:sldMkLst>
          <pc:docMk/>
          <pc:sldMk cId="4193245469" sldId="262"/>
        </pc:sldMkLst>
        <pc:spChg chg="del">
          <ac:chgData name="Li Zhonggang" userId="fa57c3de3b5f0d89" providerId="LiveId" clId="{EA3DFA37-16CE-4942-AA49-374DEF8DD360}" dt="2021-08-11T20:18:56.785" v="2325" actId="478"/>
          <ac:spMkLst>
            <pc:docMk/>
            <pc:sldMk cId="4193245469" sldId="262"/>
            <ac:spMk id="2" creationId="{C38D9221-F637-429C-BED8-EEC2248981C1}"/>
          </ac:spMkLst>
        </pc:spChg>
        <pc:spChg chg="del">
          <ac:chgData name="Li Zhonggang" userId="fa57c3de3b5f0d89" providerId="LiveId" clId="{EA3DFA37-16CE-4942-AA49-374DEF8DD360}" dt="2021-08-11T20:18:56.785" v="2325" actId="478"/>
          <ac:spMkLst>
            <pc:docMk/>
            <pc:sldMk cId="4193245469" sldId="262"/>
            <ac:spMk id="3" creationId="{DE8DD9F8-9BDB-40DC-8957-359E77D60B0C}"/>
          </ac:spMkLst>
        </pc:spChg>
        <pc:spChg chg="del">
          <ac:chgData name="Li Zhonggang" userId="fa57c3de3b5f0d89" providerId="LiveId" clId="{EA3DFA37-16CE-4942-AA49-374DEF8DD360}" dt="2021-08-11T20:18:56.785" v="2325" actId="478"/>
          <ac:spMkLst>
            <pc:docMk/>
            <pc:sldMk cId="4193245469" sldId="262"/>
            <ac:spMk id="4" creationId="{7AC83110-E2E8-4C69-9A46-E4CC68DF7D6F}"/>
          </ac:spMkLst>
        </pc:spChg>
        <pc:spChg chg="add mod">
          <ac:chgData name="Li Zhonggang" userId="fa57c3de3b5f0d89" providerId="LiveId" clId="{EA3DFA37-16CE-4942-AA49-374DEF8DD360}" dt="2021-08-11T20:21:36.847" v="2371" actId="1076"/>
          <ac:spMkLst>
            <pc:docMk/>
            <pc:sldMk cId="4193245469" sldId="262"/>
            <ac:spMk id="6" creationId="{12917A3B-11C3-483B-87DD-D91DEC86818D}"/>
          </ac:spMkLst>
        </pc:spChg>
        <pc:spChg chg="add mod">
          <ac:chgData name="Li Zhonggang" userId="fa57c3de3b5f0d89" providerId="LiveId" clId="{EA3DFA37-16CE-4942-AA49-374DEF8DD360}" dt="2021-08-11T20:21:45.994" v="2391" actId="1076"/>
          <ac:spMkLst>
            <pc:docMk/>
            <pc:sldMk cId="4193245469" sldId="262"/>
            <ac:spMk id="7" creationId="{F369156D-1F41-4E88-8D7C-E0FD3CE98D9A}"/>
          </ac:spMkLst>
        </pc:spChg>
        <pc:picChg chg="add mod">
          <ac:chgData name="Li Zhonggang" userId="fa57c3de3b5f0d89" providerId="LiveId" clId="{EA3DFA37-16CE-4942-AA49-374DEF8DD360}" dt="2021-08-11T20:23:34.482" v="2405" actId="1076"/>
          <ac:picMkLst>
            <pc:docMk/>
            <pc:sldMk cId="4193245469" sldId="262"/>
            <ac:picMk id="5" creationId="{17F79957-938C-46CD-9039-F5E80F551D80}"/>
          </ac:picMkLst>
        </pc:picChg>
        <pc:cxnChg chg="add mod">
          <ac:chgData name="Li Zhonggang" userId="fa57c3de3b5f0d89" providerId="LiveId" clId="{EA3DFA37-16CE-4942-AA49-374DEF8DD360}" dt="2021-08-11T20:23:18.516" v="2403" actId="1076"/>
          <ac:cxnSpMkLst>
            <pc:docMk/>
            <pc:sldMk cId="4193245469" sldId="262"/>
            <ac:cxnSpMk id="9" creationId="{A10489AA-0220-4F92-B255-F83202F2D3AB}"/>
          </ac:cxnSpMkLst>
        </pc:cxnChg>
        <pc:cxnChg chg="add mod">
          <ac:chgData name="Li Zhonggang" userId="fa57c3de3b5f0d89" providerId="LiveId" clId="{EA3DFA37-16CE-4942-AA49-374DEF8DD360}" dt="2021-08-11T20:23:18.516" v="2403" actId="1076"/>
          <ac:cxnSpMkLst>
            <pc:docMk/>
            <pc:sldMk cId="4193245469" sldId="262"/>
            <ac:cxnSpMk id="10" creationId="{17B13CCC-73A0-48CC-8837-9E9921A31E32}"/>
          </ac:cxnSpMkLst>
        </pc:cxnChg>
      </pc:sldChg>
      <pc:sldChg chg="addSp modSp mod">
        <pc:chgData name="Li Zhonggang" userId="fa57c3de3b5f0d89" providerId="LiveId" clId="{EA3DFA37-16CE-4942-AA49-374DEF8DD360}" dt="2021-08-18T08:56:27.963" v="3478" actId="20577"/>
        <pc:sldMkLst>
          <pc:docMk/>
          <pc:sldMk cId="3653498849" sldId="263"/>
        </pc:sldMkLst>
        <pc:spChg chg="mod">
          <ac:chgData name="Li Zhonggang" userId="fa57c3de3b5f0d89" providerId="LiveId" clId="{EA3DFA37-16CE-4942-AA49-374DEF8DD360}" dt="2021-08-18T08:56:27.963" v="3478" actId="20577"/>
          <ac:spMkLst>
            <pc:docMk/>
            <pc:sldMk cId="3653498849" sldId="263"/>
            <ac:spMk id="11" creationId="{857E029A-FEFF-49D6-A783-23A1D2C972F1}"/>
          </ac:spMkLst>
        </pc:spChg>
        <pc:spChg chg="add mod">
          <ac:chgData name="Li Zhonggang" userId="fa57c3de3b5f0d89" providerId="LiveId" clId="{EA3DFA37-16CE-4942-AA49-374DEF8DD360}" dt="2021-08-12T23:11:34.257" v="2471"/>
          <ac:spMkLst>
            <pc:docMk/>
            <pc:sldMk cId="3653498849" sldId="263"/>
            <ac:spMk id="12" creationId="{12CAD924-B8A9-40FF-8ABE-4384E0A77E26}"/>
          </ac:spMkLst>
        </pc:spChg>
      </pc:sldChg>
      <pc:sldChg chg="addSp modSp">
        <pc:chgData name="Li Zhonggang" userId="fa57c3de3b5f0d89" providerId="LiveId" clId="{EA3DFA37-16CE-4942-AA49-374DEF8DD360}" dt="2021-08-12T23:11:35.320" v="2472"/>
        <pc:sldMkLst>
          <pc:docMk/>
          <pc:sldMk cId="3738403057" sldId="264"/>
        </pc:sldMkLst>
        <pc:spChg chg="add mod">
          <ac:chgData name="Li Zhonggang" userId="fa57c3de3b5f0d89" providerId="LiveId" clId="{EA3DFA37-16CE-4942-AA49-374DEF8DD360}" dt="2021-08-12T23:11:35.320" v="2472"/>
          <ac:spMkLst>
            <pc:docMk/>
            <pc:sldMk cId="3738403057" sldId="264"/>
            <ac:spMk id="32" creationId="{4610E313-17EA-4F66-A51F-6A41D318D390}"/>
          </ac:spMkLst>
        </pc:spChg>
      </pc:sldChg>
      <pc:sldChg chg="addSp delSp modSp new mod">
        <pc:chgData name="Li Zhonggang" userId="fa57c3de3b5f0d89" providerId="LiveId" clId="{EA3DFA37-16CE-4942-AA49-374DEF8DD360}" dt="2021-08-18T12:19:56.061" v="3966" actId="1076"/>
        <pc:sldMkLst>
          <pc:docMk/>
          <pc:sldMk cId="2225527880" sldId="265"/>
        </pc:sldMkLst>
        <pc:spChg chg="del">
          <ac:chgData name="Li Zhonggang" userId="fa57c3de3b5f0d89" providerId="LiveId" clId="{EA3DFA37-16CE-4942-AA49-374DEF8DD360}" dt="2021-08-12T23:10:22.599" v="2408" actId="478"/>
          <ac:spMkLst>
            <pc:docMk/>
            <pc:sldMk cId="2225527880" sldId="265"/>
            <ac:spMk id="2" creationId="{8C71A40D-960D-4D91-AE8C-3B5F2EAE5CBE}"/>
          </ac:spMkLst>
        </pc:spChg>
        <pc:spChg chg="add mod">
          <ac:chgData name="Li Zhonggang" userId="fa57c3de3b5f0d89" providerId="LiveId" clId="{EA3DFA37-16CE-4942-AA49-374DEF8DD360}" dt="2021-08-13T10:41:32.325" v="3472" actId="20577"/>
          <ac:spMkLst>
            <pc:docMk/>
            <pc:sldMk cId="2225527880" sldId="265"/>
            <ac:spMk id="2" creationId="{F8C86463-3B16-4F0A-8189-BD4A5EE8B694}"/>
          </ac:spMkLst>
        </pc:spChg>
        <pc:spChg chg="del">
          <ac:chgData name="Li Zhonggang" userId="fa57c3de3b5f0d89" providerId="LiveId" clId="{EA3DFA37-16CE-4942-AA49-374DEF8DD360}" dt="2021-08-12T23:10:23.298" v="2409" actId="478"/>
          <ac:spMkLst>
            <pc:docMk/>
            <pc:sldMk cId="2225527880" sldId="265"/>
            <ac:spMk id="3" creationId="{EEA55D27-C6B1-4229-BDE8-33B5802C0D81}"/>
          </ac:spMkLst>
        </pc:spChg>
        <pc:spChg chg="add mod">
          <ac:chgData name="Li Zhonggang" userId="fa57c3de3b5f0d89" providerId="LiveId" clId="{EA3DFA37-16CE-4942-AA49-374DEF8DD360}" dt="2021-08-12T23:10:21.027" v="2407"/>
          <ac:spMkLst>
            <pc:docMk/>
            <pc:sldMk cId="2225527880" sldId="265"/>
            <ac:spMk id="5" creationId="{42FECE04-0399-4AB7-BD43-F02DD79060AF}"/>
          </ac:spMkLst>
        </pc:spChg>
        <pc:spChg chg="add mod">
          <ac:chgData name="Li Zhonggang" userId="fa57c3de3b5f0d89" providerId="LiveId" clId="{EA3DFA37-16CE-4942-AA49-374DEF8DD360}" dt="2021-08-13T09:12:46.899" v="3289" actId="1076"/>
          <ac:spMkLst>
            <pc:docMk/>
            <pc:sldMk cId="2225527880" sldId="265"/>
            <ac:spMk id="6" creationId="{4985FE1A-DECC-4BAD-A953-049E5A67FFB2}"/>
          </ac:spMkLst>
        </pc:spChg>
        <pc:spChg chg="add del mod">
          <ac:chgData name="Li Zhonggang" userId="fa57c3de3b5f0d89" providerId="LiveId" clId="{EA3DFA37-16CE-4942-AA49-374DEF8DD360}" dt="2021-08-12T23:11:28.446" v="2470"/>
          <ac:spMkLst>
            <pc:docMk/>
            <pc:sldMk cId="2225527880" sldId="265"/>
            <ac:spMk id="8" creationId="{2128B134-3D22-4196-B7C3-C3B1597DB9D4}"/>
          </ac:spMkLst>
        </pc:spChg>
        <pc:spChg chg="add mod">
          <ac:chgData name="Li Zhonggang" userId="fa57c3de3b5f0d89" providerId="LiveId" clId="{EA3DFA37-16CE-4942-AA49-374DEF8DD360}" dt="2021-08-12T23:11:36.747" v="2473"/>
          <ac:spMkLst>
            <pc:docMk/>
            <pc:sldMk cId="2225527880" sldId="265"/>
            <ac:spMk id="9" creationId="{2A22CFFB-22B3-44A8-B53B-30BF10BCAE8A}"/>
          </ac:spMkLst>
        </pc:spChg>
        <pc:spChg chg="add mod">
          <ac:chgData name="Li Zhonggang" userId="fa57c3de3b5f0d89" providerId="LiveId" clId="{EA3DFA37-16CE-4942-AA49-374DEF8DD360}" dt="2021-08-13T09:12:42.913" v="3287" actId="1076"/>
          <ac:spMkLst>
            <pc:docMk/>
            <pc:sldMk cId="2225527880" sldId="265"/>
            <ac:spMk id="10" creationId="{64056241-D758-4512-9C00-7439D60A4681}"/>
          </ac:spMkLst>
        </pc:spChg>
        <pc:spChg chg="add mod">
          <ac:chgData name="Li Zhonggang" userId="fa57c3de3b5f0d89" providerId="LiveId" clId="{EA3DFA37-16CE-4942-AA49-374DEF8DD360}" dt="2021-08-13T09:14:39.660" v="3463" actId="12"/>
          <ac:spMkLst>
            <pc:docMk/>
            <pc:sldMk cId="2225527880" sldId="265"/>
            <ac:spMk id="11" creationId="{A0A181F2-FB79-41DD-84C5-DE8B7F348E60}"/>
          </ac:spMkLst>
        </pc:spChg>
        <pc:spChg chg="add mod">
          <ac:chgData name="Li Zhonggang" userId="fa57c3de3b5f0d89" providerId="LiveId" clId="{EA3DFA37-16CE-4942-AA49-374DEF8DD360}" dt="2021-08-18T12:19:56.061" v="3966" actId="1076"/>
          <ac:spMkLst>
            <pc:docMk/>
            <pc:sldMk cId="2225527880" sldId="265"/>
            <ac:spMk id="13" creationId="{0782649C-8246-4637-8794-CAE4F6FE9477}"/>
          </ac:spMkLst>
        </pc:spChg>
        <pc:picChg chg="add mod">
          <ac:chgData name="Li Zhonggang" userId="fa57c3de3b5f0d89" providerId="LiveId" clId="{EA3DFA37-16CE-4942-AA49-374DEF8DD360}" dt="2021-08-12T23:11:19.905" v="2467" actId="1076"/>
          <ac:picMkLst>
            <pc:docMk/>
            <pc:sldMk cId="2225527880" sldId="265"/>
            <ac:picMk id="7" creationId="{B1A6BA27-4EB1-4F54-B924-4EDE2E2BCBB3}"/>
          </ac:picMkLst>
        </pc:picChg>
        <pc:picChg chg="add mod ord">
          <ac:chgData name="Li Zhonggang" userId="fa57c3de3b5f0d89" providerId="LiveId" clId="{EA3DFA37-16CE-4942-AA49-374DEF8DD360}" dt="2021-08-18T12:19:54.857" v="3965" actId="1076"/>
          <ac:picMkLst>
            <pc:docMk/>
            <pc:sldMk cId="2225527880" sldId="265"/>
            <ac:picMk id="12" creationId="{E2353210-BEAA-46AF-9DE1-E3BBFD8D6BC4}"/>
          </ac:picMkLst>
        </pc:picChg>
      </pc:sldChg>
      <pc:sldChg chg="modSp mod">
        <pc:chgData name="Li Zhonggang" userId="fa57c3de3b5f0d89" providerId="LiveId" clId="{EA3DFA37-16CE-4942-AA49-374DEF8DD360}" dt="2021-08-18T09:37:15.421" v="3488" actId="1076"/>
        <pc:sldMkLst>
          <pc:docMk/>
          <pc:sldMk cId="4259302907" sldId="266"/>
        </pc:sldMkLst>
        <pc:spChg chg="mod">
          <ac:chgData name="Li Zhonggang" userId="fa57c3de3b5f0d89" providerId="LiveId" clId="{EA3DFA37-16CE-4942-AA49-374DEF8DD360}" dt="2021-08-18T09:36:50.053" v="3487" actId="1076"/>
          <ac:spMkLst>
            <pc:docMk/>
            <pc:sldMk cId="4259302907" sldId="266"/>
            <ac:spMk id="152" creationId="{F573B38C-2BE2-4A85-BA8E-A63CE3B32E80}"/>
          </ac:spMkLst>
        </pc:spChg>
        <pc:spChg chg="mod">
          <ac:chgData name="Li Zhonggang" userId="fa57c3de3b5f0d89" providerId="LiveId" clId="{EA3DFA37-16CE-4942-AA49-374DEF8DD360}" dt="2021-08-18T09:33:43.947" v="3484" actId="1076"/>
          <ac:spMkLst>
            <pc:docMk/>
            <pc:sldMk cId="4259302907" sldId="266"/>
            <ac:spMk id="259" creationId="{F248BB5D-63EE-4BB4-B602-2306B1B3056A}"/>
          </ac:spMkLst>
        </pc:spChg>
        <pc:grpChg chg="mod">
          <ac:chgData name="Li Zhonggang" userId="fa57c3de3b5f0d89" providerId="LiveId" clId="{EA3DFA37-16CE-4942-AA49-374DEF8DD360}" dt="2021-08-18T09:37:15.421" v="3488" actId="1076"/>
          <ac:grpSpMkLst>
            <pc:docMk/>
            <pc:sldMk cId="4259302907" sldId="266"/>
            <ac:grpSpMk id="149" creationId="{DF977AB4-DCFC-421C-B891-76494FB97ECC}"/>
          </ac:grpSpMkLst>
        </pc:grpChg>
        <pc:picChg chg="mod">
          <ac:chgData name="Li Zhonggang" userId="fa57c3de3b5f0d89" providerId="LiveId" clId="{EA3DFA37-16CE-4942-AA49-374DEF8DD360}" dt="2021-08-18T09:34:41.518" v="3486" actId="1076"/>
          <ac:picMkLst>
            <pc:docMk/>
            <pc:sldMk cId="4259302907" sldId="266"/>
            <ac:picMk id="150" creationId="{68099E01-B0CF-4A13-ADBC-1E51B59FC4AB}"/>
          </ac:picMkLst>
        </pc:picChg>
        <pc:picChg chg="mod">
          <ac:chgData name="Li Zhonggang" userId="fa57c3de3b5f0d89" providerId="LiveId" clId="{EA3DFA37-16CE-4942-AA49-374DEF8DD360}" dt="2021-08-18T09:33:39.870" v="3483" actId="1076"/>
          <ac:picMkLst>
            <pc:docMk/>
            <pc:sldMk cId="4259302907" sldId="266"/>
            <ac:picMk id="258" creationId="{E1F3515B-D76C-402D-9170-DC13D0C7A77A}"/>
          </ac:picMkLst>
        </pc:picChg>
      </pc:sldChg>
      <pc:sldChg chg="delSp modSp mod">
        <pc:chgData name="Li Zhonggang" userId="fa57c3de3b5f0d89" providerId="LiveId" clId="{EA3DFA37-16CE-4942-AA49-374DEF8DD360}" dt="2021-08-18T10:16:24.776" v="3490" actId="478"/>
        <pc:sldMkLst>
          <pc:docMk/>
          <pc:sldMk cId="97764252" sldId="267"/>
        </pc:sldMkLst>
        <pc:graphicFrameChg chg="mod">
          <ac:chgData name="Li Zhonggang" userId="fa57c3de3b5f0d89" providerId="LiveId" clId="{EA3DFA37-16CE-4942-AA49-374DEF8DD360}" dt="2021-08-18T10:16:11.055" v="3489" actId="1076"/>
          <ac:graphicFrameMkLst>
            <pc:docMk/>
            <pc:sldMk cId="97764252" sldId="267"/>
            <ac:graphicFrameMk id="195" creationId="{8096D1ED-C474-4D69-874E-CA4ED91A72F5}"/>
          </ac:graphicFrameMkLst>
        </pc:graphicFrameChg>
        <pc:graphicFrameChg chg="del">
          <ac:chgData name="Li Zhonggang" userId="fa57c3de3b5f0d89" providerId="LiveId" clId="{EA3DFA37-16CE-4942-AA49-374DEF8DD360}" dt="2021-08-18T10:16:24.776" v="3490" actId="478"/>
          <ac:graphicFrameMkLst>
            <pc:docMk/>
            <pc:sldMk cId="97764252" sldId="267"/>
            <ac:graphicFrameMk id="198" creationId="{CDBD8C1F-56BA-44B5-AADD-DCDDE4A7A40B}"/>
          </ac:graphicFrameMkLst>
        </pc:graphicFrameChg>
      </pc:sldChg>
      <pc:sldChg chg="addSp delSp modSp new mod">
        <pc:chgData name="Li Zhonggang" userId="fa57c3de3b5f0d89" providerId="LiveId" clId="{EA3DFA37-16CE-4942-AA49-374DEF8DD360}" dt="2021-08-25T09:38:20.562" v="5365" actId="1076"/>
        <pc:sldMkLst>
          <pc:docMk/>
          <pc:sldMk cId="2093782514" sldId="268"/>
        </pc:sldMkLst>
        <pc:spChg chg="del">
          <ac:chgData name="Li Zhonggang" userId="fa57c3de3b5f0d89" providerId="LiveId" clId="{EA3DFA37-16CE-4942-AA49-374DEF8DD360}" dt="2021-08-18T08:50:32.537" v="3474" actId="478"/>
          <ac:spMkLst>
            <pc:docMk/>
            <pc:sldMk cId="2093782514" sldId="268"/>
            <ac:spMk id="2" creationId="{624D8CB9-5FB6-4126-BC15-CDDAAAE5C9FE}"/>
          </ac:spMkLst>
        </pc:spChg>
        <pc:spChg chg="del">
          <ac:chgData name="Li Zhonggang" userId="fa57c3de3b5f0d89" providerId="LiveId" clId="{EA3DFA37-16CE-4942-AA49-374DEF8DD360}" dt="2021-08-18T08:50:32.537" v="3474" actId="478"/>
          <ac:spMkLst>
            <pc:docMk/>
            <pc:sldMk cId="2093782514" sldId="268"/>
            <ac:spMk id="3" creationId="{888FBADF-3A22-4378-AFAB-DBBB3D309EC6}"/>
          </ac:spMkLst>
        </pc:spChg>
        <pc:spChg chg="del">
          <ac:chgData name="Li Zhonggang" userId="fa57c3de3b5f0d89" providerId="LiveId" clId="{EA3DFA37-16CE-4942-AA49-374DEF8DD360}" dt="2021-08-18T08:50:32.537" v="3474" actId="478"/>
          <ac:spMkLst>
            <pc:docMk/>
            <pc:sldMk cId="2093782514" sldId="268"/>
            <ac:spMk id="4" creationId="{8F38ED9D-34BE-436A-9D14-0BF01F1C8AEC}"/>
          </ac:spMkLst>
        </pc:spChg>
        <pc:spChg chg="add mod">
          <ac:chgData name="Li Zhonggang" userId="fa57c3de3b5f0d89" providerId="LiveId" clId="{EA3DFA37-16CE-4942-AA49-374DEF8DD360}" dt="2021-08-18T10:16:35.246" v="3493" actId="1076"/>
          <ac:spMkLst>
            <pc:docMk/>
            <pc:sldMk cId="2093782514" sldId="268"/>
            <ac:spMk id="7" creationId="{22035267-8B2B-46FF-B2A2-46E505146D7A}"/>
          </ac:spMkLst>
        </pc:spChg>
        <pc:spChg chg="add mod">
          <ac:chgData name="Li Zhonggang" userId="fa57c3de3b5f0d89" providerId="LiveId" clId="{EA3DFA37-16CE-4942-AA49-374DEF8DD360}" dt="2021-08-18T10:17:50.444" v="3622" actId="1076"/>
          <ac:spMkLst>
            <pc:docMk/>
            <pc:sldMk cId="2093782514" sldId="268"/>
            <ac:spMk id="8" creationId="{E18A7E89-E204-4050-861B-616AC0909F21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1" creationId="{DD769D3C-7535-48D0-8184-4C76402ABDF9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2" creationId="{FA6EFA7D-4569-4FB9-A0E5-0F67C2DDBC23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3" creationId="{FC147F29-7A41-4D75-8E42-3372433515CB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4" creationId="{D9A195DA-7B95-417E-834E-63720F21133C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5" creationId="{58D2711B-F672-4951-AFF0-F643438A1D38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6" creationId="{D77917A0-1972-452F-ABE7-FDE8722A6BB2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7" creationId="{A175C8B1-C9A3-4DD3-9F40-579759BD8DA3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8" creationId="{60FAF4A3-3F64-4C2F-A082-1BCE72DCB9BF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19" creationId="{D77FD6C2-8C3A-425A-B5E1-2C31A23B8B0A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0" creationId="{E99BC660-3F5D-40E5-84C1-D76DEB6B6D89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1" creationId="{F5C9DE21-0976-41F3-A7F4-A99823E25639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2" creationId="{37B8D894-2128-4796-8080-8463F398C4DC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3" creationId="{964C29A3-BED9-4006-91AA-5E34054E97EA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4" creationId="{09345D8D-B770-4708-BB67-98B9FECB96CD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5" creationId="{BBEACEF8-65B1-4251-800E-D3ED512870E2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6" creationId="{B856B4A3-32B3-4019-B9FF-9B972C997ECB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7" creationId="{10CC494C-096E-48EF-BD8F-260321FF5A89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8" creationId="{5399391B-9188-4E10-9E4F-555755C787CC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29" creationId="{8906CAFB-4EAD-4160-B1B5-9D9ADCD9CDDB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0" creationId="{EE679235-281A-454B-9E55-37EECA95808A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1" creationId="{41C45356-1604-4CE7-94CF-B0A479243823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2" creationId="{5A653722-76FE-420D-956F-75D892E4E776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3" creationId="{3435290A-349E-43E6-9A87-3AA7EB3682C1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4" creationId="{FC60F9DB-64EC-45F8-B23D-BC68B7580C16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5" creationId="{50620652-9739-4A48-BDE5-C59BDD8B862C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6" creationId="{42645D16-2E17-4A03-9FE4-BAA8A8194893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7" creationId="{A3FD8D9A-BAD5-4039-BA72-C0C332868C87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8" creationId="{31918F31-CC80-42E5-ABBD-07D666464708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39" creationId="{9EB07FBA-CD58-4847-84B8-758AC3085F01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0" creationId="{217E80D1-1DBE-4F38-820B-A43026C483D5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1" creationId="{8768D40C-6819-4C00-945B-C7F5B6F8DFEF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2" creationId="{EBC6C2F5-344C-47BD-8548-CCE5AC71EA3B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3" creationId="{25C1573C-D934-42E6-AFB3-39D4E48B1B8C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4" creationId="{16B01FA7-8A15-4099-A554-129FF4F82DCF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5" creationId="{329B6275-9CB2-4617-B1F2-079F9D0FEEFA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6" creationId="{21EC00EF-7C6D-4452-9E81-4ACFAF62D3B8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7" creationId="{30998547-001A-4B67-AFAC-2ADCD37F7E31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48" creationId="{FD311E2C-EEC4-4E45-972E-692C1C8CE4F4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75" creationId="{5B0F7636-0C85-44E2-8C0F-84CE7B275F93}"/>
          </ac:spMkLst>
        </pc:spChg>
        <pc:spChg chg="mod">
          <ac:chgData name="Li Zhonggang" userId="fa57c3de3b5f0d89" providerId="LiveId" clId="{EA3DFA37-16CE-4942-AA49-374DEF8DD360}" dt="2021-08-18T10:16:59.589" v="3497"/>
          <ac:spMkLst>
            <pc:docMk/>
            <pc:sldMk cId="2093782514" sldId="268"/>
            <ac:spMk id="76" creationId="{3D823E83-E456-4449-A6CB-E29277AD966D}"/>
          </ac:spMkLst>
        </pc:spChg>
        <pc:spChg chg="add mod">
          <ac:chgData name="Li Zhonggang" userId="fa57c3de3b5f0d89" providerId="LiveId" clId="{EA3DFA37-16CE-4942-AA49-374DEF8DD360}" dt="2021-08-18T10:18:26.280" v="3637" actId="1076"/>
          <ac:spMkLst>
            <pc:docMk/>
            <pc:sldMk cId="2093782514" sldId="268"/>
            <ac:spMk id="77" creationId="{A2D89EDF-0289-44BC-A51D-DB3F73EEC9A9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0" creationId="{4A0A59D5-18D8-4DA4-A197-1104179A3D03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1" creationId="{EBB3AD01-DB6A-44B9-846D-AB1A4B32CA28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2" creationId="{DEE3EC6A-50CC-4CFE-A6AD-2900C32C66D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3" creationId="{5F33FD09-238D-4E52-B3E6-361F4D3FD987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4" creationId="{081B2555-6561-4A32-B0A9-7DE89E30A795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5" creationId="{24875C67-A818-4978-8BFB-BA8F76758491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6" creationId="{4F8F6199-8FDE-497C-B576-094A604D905A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7" creationId="{4DF776ED-6A3D-47EB-BE71-CA6BDB469288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8" creationId="{12704D65-761D-4F2E-AEAF-1738C039EEB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89" creationId="{97AA3090-424C-4CED-B74E-ED76201F1869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0" creationId="{A0CB5679-E6F3-41E4-B44F-8C31F0E0F7DB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1" creationId="{69451F57-211B-4EAE-967E-FB9ABFCB6A87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2" creationId="{BAF78B99-BFED-417E-8CEF-25DC0AB34256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3" creationId="{71A62740-D841-446F-BB02-95159A519D3F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4" creationId="{D497F068-0F33-4C2E-8017-0A5E0FF9A21C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5" creationId="{2E8D17EF-FAF1-4068-8575-AA1BE3FEF165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6" creationId="{473B6574-6043-4884-B9B9-EC17BB68AD09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7" creationId="{2E2241C4-88F6-437C-9C39-594F40E0059F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8" creationId="{3B947894-2044-496A-BFAD-14130E06964C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99" creationId="{595E7962-BEE2-437D-8AA4-08F26C75373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0" creationId="{FBCED834-73A8-420C-BED0-D1C5BBAD277C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1" creationId="{C0FEA9EF-F5E2-451F-AF00-04AB3BC25887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2" creationId="{3F71475F-60F8-4080-AF37-A9CBBD978E57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3" creationId="{2B6F6FE8-D07B-49E7-9A66-C753185E23A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4" creationId="{4C2B812D-7A2B-436B-8376-81AA4BEC6AEE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5" creationId="{87A5C875-59B5-4CA1-9D8F-8A236B7BCD6B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6" creationId="{E73F8C9A-5188-4BF8-965B-96F48E4B68A0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7" creationId="{9B8A4CAB-248D-4E58-B2A3-6C751B67F904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8" creationId="{E8056D27-DC0E-478E-AEB0-7FA9DBAF5B07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09" creationId="{DF76947F-7279-4121-AE83-6A763C650A6A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0" creationId="{6DAB5A36-DDC9-4B94-B781-F562E7B4B0C9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1" creationId="{025FEAA8-FEEB-4908-AEDD-AA21EBE3A68C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2" creationId="{2001A1F0-5FD7-462C-B65E-90FF663BCA2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3" creationId="{283219CE-87E4-4812-9B10-02E4EF4C2513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4" creationId="{12E78DDD-34F6-4993-9D77-3FA6EBEBE3FD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5" creationId="{19359F5E-320D-43C4-9518-2B8EE7CF6E50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6" creationId="{DE0DA015-0CB8-48BF-91D9-4958F4E07EE8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17" creationId="{EAF976EE-4F78-4B18-AA41-6A3549972164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44" creationId="{C9BD1B60-9D70-4BE6-94FC-13C6844DF06A}"/>
          </ac:spMkLst>
        </pc:spChg>
        <pc:spChg chg="mod">
          <ac:chgData name="Li Zhonggang" userId="fa57c3de3b5f0d89" providerId="LiveId" clId="{EA3DFA37-16CE-4942-AA49-374DEF8DD360}" dt="2021-08-18T10:17:52.437" v="3623"/>
          <ac:spMkLst>
            <pc:docMk/>
            <pc:sldMk cId="2093782514" sldId="268"/>
            <ac:spMk id="145" creationId="{B548C364-D0D8-439D-B04C-16B641F7D698}"/>
          </ac:spMkLst>
        </pc:spChg>
        <pc:spChg chg="add mod">
          <ac:chgData name="Li Zhonggang" userId="fa57c3de3b5f0d89" providerId="LiveId" clId="{EA3DFA37-16CE-4942-AA49-374DEF8DD360}" dt="2021-08-18T10:50:22.976" v="3939" actId="207"/>
          <ac:spMkLst>
            <pc:docMk/>
            <pc:sldMk cId="2093782514" sldId="268"/>
            <ac:spMk id="147" creationId="{A439B900-58D3-4A87-BB9C-51C5300C34D8}"/>
          </ac:spMkLst>
        </pc:spChg>
        <pc:spChg chg="add mod">
          <ac:chgData name="Li Zhonggang" userId="fa57c3de3b5f0d89" providerId="LiveId" clId="{EA3DFA37-16CE-4942-AA49-374DEF8DD360}" dt="2021-08-18T10:57:21.974" v="3964" actId="1076"/>
          <ac:spMkLst>
            <pc:docMk/>
            <pc:sldMk cId="2093782514" sldId="268"/>
            <ac:spMk id="148" creationId="{83535291-741D-4C07-9ECA-5091DF360CC1}"/>
          </ac:spMkLst>
        </pc:spChg>
        <pc:spChg chg="add mod">
          <ac:chgData name="Li Zhonggang" userId="fa57c3de3b5f0d89" providerId="LiveId" clId="{EA3DFA37-16CE-4942-AA49-374DEF8DD360}" dt="2021-08-25T09:38:20.562" v="5365" actId="1076"/>
          <ac:spMkLst>
            <pc:docMk/>
            <pc:sldMk cId="2093782514" sldId="268"/>
            <ac:spMk id="149" creationId="{C5C2FC78-896A-4C5C-AF7E-AC7E43C4A4D4}"/>
          </ac:spMkLst>
        </pc:spChg>
        <pc:grpChg chg="add mod">
          <ac:chgData name="Li Zhonggang" userId="fa57c3de3b5f0d89" providerId="LiveId" clId="{EA3DFA37-16CE-4942-AA49-374DEF8DD360}" dt="2021-08-18T10:17:01.411" v="3498" actId="1076"/>
          <ac:grpSpMkLst>
            <pc:docMk/>
            <pc:sldMk cId="2093782514" sldId="268"/>
            <ac:grpSpMk id="9" creationId="{A3C5A4A2-CF3C-4A49-8D0B-8177808AF24A}"/>
          </ac:grpSpMkLst>
        </pc:grpChg>
        <pc:grpChg chg="mod">
          <ac:chgData name="Li Zhonggang" userId="fa57c3de3b5f0d89" providerId="LiveId" clId="{EA3DFA37-16CE-4942-AA49-374DEF8DD360}" dt="2021-08-18T10:16:59.589" v="3497"/>
          <ac:grpSpMkLst>
            <pc:docMk/>
            <pc:sldMk cId="2093782514" sldId="268"/>
            <ac:grpSpMk id="10" creationId="{32204742-9E10-459C-8F77-E644514C3C18}"/>
          </ac:grpSpMkLst>
        </pc:grpChg>
        <pc:grpChg chg="add del mod">
          <ac:chgData name="Li Zhonggang" userId="fa57c3de3b5f0d89" providerId="LiveId" clId="{EA3DFA37-16CE-4942-AA49-374DEF8DD360}" dt="2021-08-18T10:17:53.669" v="3624"/>
          <ac:grpSpMkLst>
            <pc:docMk/>
            <pc:sldMk cId="2093782514" sldId="268"/>
            <ac:grpSpMk id="78" creationId="{AF290934-C5EA-4A66-BE66-36AE3DEDF2D0}"/>
          </ac:grpSpMkLst>
        </pc:grpChg>
        <pc:grpChg chg="mod">
          <ac:chgData name="Li Zhonggang" userId="fa57c3de3b5f0d89" providerId="LiveId" clId="{EA3DFA37-16CE-4942-AA49-374DEF8DD360}" dt="2021-08-18T10:17:52.437" v="3623"/>
          <ac:grpSpMkLst>
            <pc:docMk/>
            <pc:sldMk cId="2093782514" sldId="268"/>
            <ac:grpSpMk id="79" creationId="{D8D8BF63-2AB5-4101-A752-DED21BE598D7}"/>
          </ac:grpSpMkLst>
        </pc:grpChg>
        <pc:picChg chg="add del mod">
          <ac:chgData name="Li Zhonggang" userId="fa57c3de3b5f0d89" providerId="LiveId" clId="{EA3DFA37-16CE-4942-AA49-374DEF8DD360}" dt="2021-08-18T10:16:36.868" v="3495" actId="478"/>
          <ac:picMkLst>
            <pc:docMk/>
            <pc:sldMk cId="2093782514" sldId="268"/>
            <ac:picMk id="5" creationId="{4FE1264F-11C7-450F-BCD1-E53D7CA5FEB8}"/>
          </ac:picMkLst>
        </pc:picChg>
        <pc:picChg chg="add del mod">
          <ac:chgData name="Li Zhonggang" userId="fa57c3de3b5f0d89" providerId="LiveId" clId="{EA3DFA37-16CE-4942-AA49-374DEF8DD360}" dt="2021-08-18T10:16:36.513" v="3494" actId="478"/>
          <ac:picMkLst>
            <pc:docMk/>
            <pc:sldMk cId="2093782514" sldId="268"/>
            <ac:picMk id="6" creationId="{5908224F-827B-4016-9A47-2F9890164E1D}"/>
          </ac:picMkLst>
        </pc:picChg>
        <pc:picChg chg="add mod">
          <ac:chgData name="Li Zhonggang" userId="fa57c3de3b5f0d89" providerId="LiveId" clId="{EA3DFA37-16CE-4942-AA49-374DEF8DD360}" dt="2021-08-18T10:51:19.058" v="3963" actId="1076"/>
          <ac:picMkLst>
            <pc:docMk/>
            <pc:sldMk cId="2093782514" sldId="268"/>
            <ac:picMk id="146" creationId="{AD3F5A1D-A4A3-4762-B517-2B91A3CD7C17}"/>
          </ac:picMkLst>
        </pc:pic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49" creationId="{C4548D33-A278-4FDC-B78E-633ABDB1625D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0" creationId="{F6EF9E71-B17A-4F14-8AD2-28C9C31F50BB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1" creationId="{4433CC55-A3D8-404E-B517-7A112D1B965F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2" creationId="{0EA65210-8864-41D7-A165-4CAE4A79B7F2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3" creationId="{577E0D60-977F-4ABA-A8EC-0BA4D2D9D01B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4" creationId="{A086366D-BD82-4318-B10B-65ED16DF2A68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5" creationId="{F92563E5-3978-4C23-8776-A4D068B33441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6" creationId="{67EE5C40-0755-4D2D-A0DA-A1316A0360F5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7" creationId="{F8AB5F75-1501-4FE4-AA28-5F5423C74668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8" creationId="{FF355062-ED59-42AF-A195-2D91BFAEB60E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59" creationId="{946E18C8-E4A5-490C-A71A-D00B0A43D9AC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0" creationId="{BF3CC3DD-20FD-4FEE-8440-4CC9C6D602FE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1" creationId="{FCB189D1-00F2-4420-AA0F-A2A0334D826C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2" creationId="{B7711CA0-E0CA-419B-922F-84BCC3CD3506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3" creationId="{8185655C-9052-4D6A-9DE8-6FDDC51B3798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4" creationId="{4EF960F1-2AD2-498D-AAF7-23A54405FD51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5" creationId="{25C71D8D-22F9-4C70-BECD-CC38364CC77F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6" creationId="{72F830BC-9F6B-4D6F-A5C4-6A444EE4BDB5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7" creationId="{24632AD2-AA31-4C89-81F4-D97C922FD0B8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8" creationId="{A273C3BB-E95D-40F7-8B67-EE0EBDE0FFAF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69" creationId="{872AEEAB-E662-4F4E-B520-7D6C07E2C378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70" creationId="{2C3FD841-762F-4F00-B9CD-52661D09C079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71" creationId="{5C7A89DD-4232-4030-B752-B41D6B60494A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72" creationId="{0157EC53-52A1-4296-8901-A7354D41448D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73" creationId="{9B3C6025-0CD8-4A5D-A17C-192652E9CD43}"/>
          </ac:cxnSpMkLst>
        </pc:cxnChg>
        <pc:cxnChg chg="mod">
          <ac:chgData name="Li Zhonggang" userId="fa57c3de3b5f0d89" providerId="LiveId" clId="{EA3DFA37-16CE-4942-AA49-374DEF8DD360}" dt="2021-08-18T10:16:59.589" v="3497"/>
          <ac:cxnSpMkLst>
            <pc:docMk/>
            <pc:sldMk cId="2093782514" sldId="268"/>
            <ac:cxnSpMk id="74" creationId="{4132C339-7603-4250-A355-88D8BBB969FC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18" creationId="{8E777988-618A-477F-AE40-5928C08FE452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19" creationId="{8200128A-76DA-48CA-97B5-DD1C14B0082B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0" creationId="{1A07496A-6F68-49F7-8E59-CB9442B1A89A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1" creationId="{109B16A8-8CAF-420F-A5CA-DDF198B901CE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2" creationId="{586F09B1-B6FF-4B5D-9F50-93B0EBEFF522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3" creationId="{AB7E7825-AED8-4953-8B74-F19FE3A526BD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4" creationId="{FFFA60C8-2525-4E65-8B6B-6E8121AB3AFF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5" creationId="{172E5825-22AA-4171-8B0E-32064D7C728E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6" creationId="{2A8E1531-8E82-4DFE-BFF8-B44B2EA7C22D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7" creationId="{9D436815-0DD1-40B0-8C46-B4087DEE5C17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8" creationId="{45989E19-E76C-440F-963C-31D3C44F6165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29" creationId="{3F9A498A-9D8D-4032-8908-602457CB441B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0" creationId="{65102461-0CF0-4E24-B13E-E9A5CD22457C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1" creationId="{7ACE2B71-A5B2-4323-BB32-24B61BCB87F1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2" creationId="{F0E61665-2728-47EB-AEA7-40DD7C996F3A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3" creationId="{668D6062-FDB2-43F0-89B2-62384C79A8B2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4" creationId="{2D3A070D-817E-488E-B210-F558085349E5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5" creationId="{72C9BC65-0AB5-4E55-A44C-BDD86266539E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6" creationId="{D345CAD5-A5AB-4939-A6D5-36E3D0B45574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7" creationId="{F9E36C8C-5A84-480C-8226-6C62B16E54A8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8" creationId="{C5E71FEA-3603-4BEA-AF18-B457953E834D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39" creationId="{E33BD287-EA74-41E5-B96E-1C0D41B9B5B6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40" creationId="{A0CCD439-A19E-434C-B205-8979834BB0F4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41" creationId="{A4C29A63-5F2E-41D1-B64D-54BCD97EB648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42" creationId="{7BF36046-FA84-4F34-A538-9EF9F8056626}"/>
          </ac:cxnSpMkLst>
        </pc:cxnChg>
        <pc:cxnChg chg="mod">
          <ac:chgData name="Li Zhonggang" userId="fa57c3de3b5f0d89" providerId="LiveId" clId="{EA3DFA37-16CE-4942-AA49-374DEF8DD360}" dt="2021-08-18T10:17:52.437" v="3623"/>
          <ac:cxnSpMkLst>
            <pc:docMk/>
            <pc:sldMk cId="2093782514" sldId="268"/>
            <ac:cxnSpMk id="143" creationId="{21BD0986-D522-4043-963D-EB251137D877}"/>
          </ac:cxnSpMkLst>
        </pc:cxnChg>
      </pc:sldChg>
      <pc:sldChg chg="addSp delSp modSp new del mod">
        <pc:chgData name="Li Zhonggang" userId="fa57c3de3b5f0d89" providerId="LiveId" clId="{EA3DFA37-16CE-4942-AA49-374DEF8DD360}" dt="2021-08-20T20:55:03.372" v="4155" actId="47"/>
        <pc:sldMkLst>
          <pc:docMk/>
          <pc:sldMk cId="2277674899" sldId="269"/>
        </pc:sldMkLst>
        <pc:spChg chg="del">
          <ac:chgData name="Li Zhonggang" userId="fa57c3de3b5f0d89" providerId="LiveId" clId="{EA3DFA37-16CE-4942-AA49-374DEF8DD360}" dt="2021-08-19T08:49:12.721" v="4105" actId="478"/>
          <ac:spMkLst>
            <pc:docMk/>
            <pc:sldMk cId="2277674899" sldId="269"/>
            <ac:spMk id="2" creationId="{8406F8A2-A2D4-4A27-A256-453B1BD944F8}"/>
          </ac:spMkLst>
        </pc:spChg>
        <pc:spChg chg="del">
          <ac:chgData name="Li Zhonggang" userId="fa57c3de3b5f0d89" providerId="LiveId" clId="{EA3DFA37-16CE-4942-AA49-374DEF8DD360}" dt="2021-08-19T08:49:12.721" v="4105" actId="478"/>
          <ac:spMkLst>
            <pc:docMk/>
            <pc:sldMk cId="2277674899" sldId="269"/>
            <ac:spMk id="3" creationId="{736FB466-7B12-4A86-AE6F-DA802EF79C30}"/>
          </ac:spMkLst>
        </pc:spChg>
        <pc:spChg chg="del">
          <ac:chgData name="Li Zhonggang" userId="fa57c3de3b5f0d89" providerId="LiveId" clId="{EA3DFA37-16CE-4942-AA49-374DEF8DD360}" dt="2021-08-19T08:49:12.721" v="4105" actId="478"/>
          <ac:spMkLst>
            <pc:docMk/>
            <pc:sldMk cId="2277674899" sldId="269"/>
            <ac:spMk id="4" creationId="{301F6971-B935-40DF-9EA6-9B625B0E15A6}"/>
          </ac:spMkLst>
        </pc:spChg>
        <pc:picChg chg="add del mod">
          <ac:chgData name="Li Zhonggang" userId="fa57c3de3b5f0d89" providerId="LiveId" clId="{EA3DFA37-16CE-4942-AA49-374DEF8DD360}" dt="2021-08-20T20:55:01.481" v="4154" actId="478"/>
          <ac:picMkLst>
            <pc:docMk/>
            <pc:sldMk cId="2277674899" sldId="269"/>
            <ac:picMk id="5" creationId="{158DFADB-5465-4FF1-BFFF-FD2D1AA64B09}"/>
          </ac:picMkLst>
        </pc:picChg>
        <pc:picChg chg="add del mod">
          <ac:chgData name="Li Zhonggang" userId="fa57c3de3b5f0d89" providerId="LiveId" clId="{EA3DFA37-16CE-4942-AA49-374DEF8DD360}" dt="2021-08-20T20:55:01.051" v="4153" actId="478"/>
          <ac:picMkLst>
            <pc:docMk/>
            <pc:sldMk cId="2277674899" sldId="269"/>
            <ac:picMk id="6" creationId="{D74F4BF2-10D3-456A-8D5D-33196235FC92}"/>
          </ac:picMkLst>
        </pc:picChg>
      </pc:sldChg>
      <pc:sldChg chg="addSp delSp modSp new mod">
        <pc:chgData name="Li Zhonggang" userId="fa57c3de3b5f0d89" providerId="LiveId" clId="{EA3DFA37-16CE-4942-AA49-374DEF8DD360}" dt="2021-08-25T12:24:26.299" v="5834" actId="14100"/>
        <pc:sldMkLst>
          <pc:docMk/>
          <pc:sldMk cId="4086899190" sldId="269"/>
        </pc:sldMkLst>
        <pc:spChg chg="del">
          <ac:chgData name="Li Zhonggang" userId="fa57c3de3b5f0d89" providerId="LiveId" clId="{EA3DFA37-16CE-4942-AA49-374DEF8DD360}" dt="2021-08-22T13:59:20.105" v="4157" actId="478"/>
          <ac:spMkLst>
            <pc:docMk/>
            <pc:sldMk cId="4086899190" sldId="269"/>
            <ac:spMk id="2" creationId="{86612FBE-BE6C-4E80-AC66-4D344B7C0ABC}"/>
          </ac:spMkLst>
        </pc:spChg>
        <pc:spChg chg="add mod">
          <ac:chgData name="Li Zhonggang" userId="fa57c3de3b5f0d89" providerId="LiveId" clId="{EA3DFA37-16CE-4942-AA49-374DEF8DD360}" dt="2021-08-25T12:19:34.460" v="5833" actId="20577"/>
          <ac:spMkLst>
            <pc:docMk/>
            <pc:sldMk cId="4086899190" sldId="269"/>
            <ac:spMk id="2" creationId="{DB311F1E-45FB-40F9-BA36-392C4F6CE18C}"/>
          </ac:spMkLst>
        </pc:spChg>
        <pc:spChg chg="del">
          <ac:chgData name="Li Zhonggang" userId="fa57c3de3b5f0d89" providerId="LiveId" clId="{EA3DFA37-16CE-4942-AA49-374DEF8DD360}" dt="2021-08-22T13:59:20.105" v="4157" actId="478"/>
          <ac:spMkLst>
            <pc:docMk/>
            <pc:sldMk cId="4086899190" sldId="269"/>
            <ac:spMk id="3" creationId="{D2B43FB7-B9F3-445F-B44C-C87A7ADFE3BB}"/>
          </ac:spMkLst>
        </pc:spChg>
        <pc:spChg chg="del">
          <ac:chgData name="Li Zhonggang" userId="fa57c3de3b5f0d89" providerId="LiveId" clId="{EA3DFA37-16CE-4942-AA49-374DEF8DD360}" dt="2021-08-22T13:59:20.105" v="4157" actId="478"/>
          <ac:spMkLst>
            <pc:docMk/>
            <pc:sldMk cId="4086899190" sldId="269"/>
            <ac:spMk id="4" creationId="{46D876EA-4263-4A70-9AE2-00B1EA1015F4}"/>
          </ac:spMkLst>
        </pc:spChg>
        <pc:spChg chg="add mod">
          <ac:chgData name="Li Zhonggang" userId="fa57c3de3b5f0d89" providerId="LiveId" clId="{EA3DFA37-16CE-4942-AA49-374DEF8DD360}" dt="2021-08-22T13:59:28.245" v="4162" actId="20577"/>
          <ac:spMkLst>
            <pc:docMk/>
            <pc:sldMk cId="4086899190" sldId="269"/>
            <ac:spMk id="5" creationId="{A09F2587-4909-454C-8BA8-2ED88E6EB2BA}"/>
          </ac:spMkLst>
        </pc:spChg>
        <pc:spChg chg="add mod">
          <ac:chgData name="Li Zhonggang" userId="fa57c3de3b5f0d89" providerId="LiveId" clId="{EA3DFA37-16CE-4942-AA49-374DEF8DD360}" dt="2021-08-22T14:34:40.022" v="4193" actId="1076"/>
          <ac:spMkLst>
            <pc:docMk/>
            <pc:sldMk cId="4086899190" sldId="269"/>
            <ac:spMk id="6" creationId="{600840D4-B33A-4919-A8AA-ADF306D7FA2E}"/>
          </ac:spMkLst>
        </pc:spChg>
        <pc:spChg chg="add mod">
          <ac:chgData name="Li Zhonggang" userId="fa57c3de3b5f0d89" providerId="LiveId" clId="{EA3DFA37-16CE-4942-AA49-374DEF8DD360}" dt="2021-08-22T16:54:16.204" v="4791" actId="207"/>
          <ac:spMkLst>
            <pc:docMk/>
            <pc:sldMk cId="4086899190" sldId="269"/>
            <ac:spMk id="7" creationId="{AB3AF131-571B-458D-A365-9D93B2C7B273}"/>
          </ac:spMkLst>
        </pc:spChg>
        <pc:spChg chg="add del mod">
          <ac:chgData name="Li Zhonggang" userId="fa57c3de3b5f0d89" providerId="LiveId" clId="{EA3DFA37-16CE-4942-AA49-374DEF8DD360}" dt="2021-08-22T16:46:19.109" v="4730"/>
          <ac:spMkLst>
            <pc:docMk/>
            <pc:sldMk cId="4086899190" sldId="269"/>
            <ac:spMk id="11" creationId="{E986D34B-00EF-4275-A998-9F86A2BE089D}"/>
          </ac:spMkLst>
        </pc:spChg>
        <pc:graphicFrameChg chg="add del mod">
          <ac:chgData name="Li Zhonggang" userId="fa57c3de3b5f0d89" providerId="LiveId" clId="{EA3DFA37-16CE-4942-AA49-374DEF8DD360}" dt="2021-08-22T15:32:35.732" v="4384" actId="478"/>
          <ac:graphicFrameMkLst>
            <pc:docMk/>
            <pc:sldMk cId="4086899190" sldId="269"/>
            <ac:graphicFrameMk id="9" creationId="{D4BB20D8-13CA-4A16-8E16-4B65A57ECEA5}"/>
          </ac:graphicFrameMkLst>
        </pc:graphicFrameChg>
        <pc:graphicFrameChg chg="add del mod">
          <ac:chgData name="Li Zhonggang" userId="fa57c3de3b5f0d89" providerId="LiveId" clId="{EA3DFA37-16CE-4942-AA49-374DEF8DD360}" dt="2021-08-22T15:32:27.853" v="4382" actId="478"/>
          <ac:graphicFrameMkLst>
            <pc:docMk/>
            <pc:sldMk cId="4086899190" sldId="269"/>
            <ac:graphicFrameMk id="10" creationId="{14977D44-7F0C-4202-A649-CD358B9A3183}"/>
          </ac:graphicFrameMkLst>
        </pc:graphicFrameChg>
        <pc:picChg chg="add mod">
          <ac:chgData name="Li Zhonggang" userId="fa57c3de3b5f0d89" providerId="LiveId" clId="{EA3DFA37-16CE-4942-AA49-374DEF8DD360}" dt="2021-08-22T15:34:59.422" v="4644" actId="1076"/>
          <ac:picMkLst>
            <pc:docMk/>
            <pc:sldMk cId="4086899190" sldId="269"/>
            <ac:picMk id="8" creationId="{FECE3DA3-6227-4595-8F7E-F0BCDCC9AF77}"/>
          </ac:picMkLst>
        </pc:picChg>
        <pc:picChg chg="add mod">
          <ac:chgData name="Li Zhonggang" userId="fa57c3de3b5f0d89" providerId="LiveId" clId="{EA3DFA37-16CE-4942-AA49-374DEF8DD360}" dt="2021-08-25T12:24:26.299" v="5834" actId="14100"/>
          <ac:picMkLst>
            <pc:docMk/>
            <pc:sldMk cId="4086899190" sldId="269"/>
            <ac:picMk id="12" creationId="{740532CA-2BFF-44C2-877E-1C4931BABDD5}"/>
          </ac:picMkLst>
        </pc:picChg>
        <pc:picChg chg="add mod">
          <ac:chgData name="Li Zhonggang" userId="fa57c3de3b5f0d89" providerId="LiveId" clId="{EA3DFA37-16CE-4942-AA49-374DEF8DD360}" dt="2021-08-22T16:55:59.919" v="4805" actId="1076"/>
          <ac:picMkLst>
            <pc:docMk/>
            <pc:sldMk cId="4086899190" sldId="269"/>
            <ac:picMk id="13" creationId="{F676C50B-76B7-4C00-9C1B-45BF3CC317EF}"/>
          </ac:picMkLst>
        </pc:picChg>
        <pc:picChg chg="add mod">
          <ac:chgData name="Li Zhonggang" userId="fa57c3de3b5f0d89" providerId="LiveId" clId="{EA3DFA37-16CE-4942-AA49-374DEF8DD360}" dt="2021-08-22T16:56:01.636" v="4806" actId="1076"/>
          <ac:picMkLst>
            <pc:docMk/>
            <pc:sldMk cId="4086899190" sldId="269"/>
            <ac:picMk id="14" creationId="{C5341825-D1D1-4B22-A8D8-A694D0974F55}"/>
          </ac:picMkLst>
        </pc:picChg>
      </pc:sldChg>
      <pc:sldChg chg="addSp delSp modSp new mod">
        <pc:chgData name="Li Zhonggang" userId="fa57c3de3b5f0d89" providerId="LiveId" clId="{EA3DFA37-16CE-4942-AA49-374DEF8DD360}" dt="2021-08-25T10:40:45.322" v="5804" actId="20577"/>
        <pc:sldMkLst>
          <pc:docMk/>
          <pc:sldMk cId="1436536045" sldId="270"/>
        </pc:sldMkLst>
        <pc:spChg chg="del">
          <ac:chgData name="Li Zhonggang" userId="fa57c3de3b5f0d89" providerId="LiveId" clId="{EA3DFA37-16CE-4942-AA49-374DEF8DD360}" dt="2021-08-22T16:55:49.121" v="4804" actId="478"/>
          <ac:spMkLst>
            <pc:docMk/>
            <pc:sldMk cId="1436536045" sldId="270"/>
            <ac:spMk id="2" creationId="{6A4A6DDF-35BF-44D8-81EB-49932A12AC85}"/>
          </ac:spMkLst>
        </pc:spChg>
        <pc:spChg chg="add del mod">
          <ac:chgData name="Li Zhonggang" userId="fa57c3de3b5f0d89" providerId="LiveId" clId="{EA3DFA37-16CE-4942-AA49-374DEF8DD360}" dt="2021-08-24T22:14:52.602" v="4833" actId="478"/>
          <ac:spMkLst>
            <pc:docMk/>
            <pc:sldMk cId="1436536045" sldId="270"/>
            <ac:spMk id="3" creationId="{1BB27B60-EDD2-46C2-AFEC-37D311CE0A28}"/>
          </ac:spMkLst>
        </pc:spChg>
        <pc:spChg chg="del">
          <ac:chgData name="Li Zhonggang" userId="fa57c3de3b5f0d89" providerId="LiveId" clId="{EA3DFA37-16CE-4942-AA49-374DEF8DD360}" dt="2021-08-22T16:55:49.121" v="4804" actId="478"/>
          <ac:spMkLst>
            <pc:docMk/>
            <pc:sldMk cId="1436536045" sldId="270"/>
            <ac:spMk id="3" creationId="{A1ABFF09-4122-4EA3-8C19-4485444CD34C}"/>
          </ac:spMkLst>
        </pc:spChg>
        <pc:spChg chg="del">
          <ac:chgData name="Li Zhonggang" userId="fa57c3de3b5f0d89" providerId="LiveId" clId="{EA3DFA37-16CE-4942-AA49-374DEF8DD360}" dt="2021-08-22T16:55:49.121" v="4804" actId="478"/>
          <ac:spMkLst>
            <pc:docMk/>
            <pc:sldMk cId="1436536045" sldId="270"/>
            <ac:spMk id="4" creationId="{41BA79EA-4FF1-42BB-9D7C-244D0339942A}"/>
          </ac:spMkLst>
        </pc:spChg>
        <pc:spChg chg="add del mod">
          <ac:chgData name="Li Zhonggang" userId="fa57c3de3b5f0d89" providerId="LiveId" clId="{EA3DFA37-16CE-4942-AA49-374DEF8DD360}" dt="2021-08-24T22:14:51.530" v="4832" actId="478"/>
          <ac:spMkLst>
            <pc:docMk/>
            <pc:sldMk cId="1436536045" sldId="270"/>
            <ac:spMk id="5" creationId="{0D78F67F-C6CD-4BC0-97BB-FCEF04B4D024}"/>
          </ac:spMkLst>
        </pc:spChg>
        <pc:spChg chg="add mod">
          <ac:chgData name="Li Zhonggang" userId="fa57c3de3b5f0d89" providerId="LiveId" clId="{EA3DFA37-16CE-4942-AA49-374DEF8DD360}" dt="2021-08-24T22:15:01.246" v="4835" actId="20577"/>
          <ac:spMkLst>
            <pc:docMk/>
            <pc:sldMk cId="1436536045" sldId="270"/>
            <ac:spMk id="6" creationId="{C25F8401-8BBF-494F-8570-34BA1DC0E65A}"/>
          </ac:spMkLst>
        </pc:spChg>
        <pc:spChg chg="add mod">
          <ac:chgData name="Li Zhonggang" userId="fa57c3de3b5f0d89" providerId="LiveId" clId="{EA3DFA37-16CE-4942-AA49-374DEF8DD360}" dt="2021-08-24T22:15:10.557" v="4856" actId="1076"/>
          <ac:spMkLst>
            <pc:docMk/>
            <pc:sldMk cId="1436536045" sldId="270"/>
            <ac:spMk id="7" creationId="{0E94C151-64F6-4337-AF37-590504404938}"/>
          </ac:spMkLst>
        </pc:spChg>
        <pc:spChg chg="add mod">
          <ac:chgData name="Li Zhonggang" userId="fa57c3de3b5f0d89" providerId="LiveId" clId="{EA3DFA37-16CE-4942-AA49-374DEF8DD360}" dt="2021-08-24T22:15:21.872" v="4863" actId="20577"/>
          <ac:spMkLst>
            <pc:docMk/>
            <pc:sldMk cId="1436536045" sldId="270"/>
            <ac:spMk id="8" creationId="{F908D9DD-06AA-48BB-AB7D-FDC865072817}"/>
          </ac:spMkLst>
        </pc:spChg>
        <pc:spChg chg="add mod">
          <ac:chgData name="Li Zhonggang" userId="fa57c3de3b5f0d89" providerId="LiveId" clId="{EA3DFA37-16CE-4942-AA49-374DEF8DD360}" dt="2021-08-25T08:45:52.183" v="5347" actId="6549"/>
          <ac:spMkLst>
            <pc:docMk/>
            <pc:sldMk cId="1436536045" sldId="270"/>
            <ac:spMk id="9" creationId="{425E1128-E3FF-4B09-9656-F3C781A003F6}"/>
          </ac:spMkLst>
        </pc:spChg>
        <pc:spChg chg="add mod">
          <ac:chgData name="Li Zhonggang" userId="fa57c3de3b5f0d89" providerId="LiveId" clId="{EA3DFA37-16CE-4942-AA49-374DEF8DD360}" dt="2021-08-25T08:37:21.775" v="5117" actId="1076"/>
          <ac:spMkLst>
            <pc:docMk/>
            <pc:sldMk cId="1436536045" sldId="270"/>
            <ac:spMk id="11" creationId="{6CF72CEC-D846-47A4-BB86-24133EE76D86}"/>
          </ac:spMkLst>
        </pc:spChg>
        <pc:spChg chg="add mod">
          <ac:chgData name="Li Zhonggang" userId="fa57c3de3b5f0d89" providerId="LiveId" clId="{EA3DFA37-16CE-4942-AA49-374DEF8DD360}" dt="2021-08-25T08:38:08.143" v="5143" actId="1076"/>
          <ac:spMkLst>
            <pc:docMk/>
            <pc:sldMk cId="1436536045" sldId="270"/>
            <ac:spMk id="12" creationId="{C103A5B6-2EA0-4302-94DD-90D96597AEC1}"/>
          </ac:spMkLst>
        </pc:spChg>
        <pc:spChg chg="add mod">
          <ac:chgData name="Li Zhonggang" userId="fa57c3de3b5f0d89" providerId="LiveId" clId="{EA3DFA37-16CE-4942-AA49-374DEF8DD360}" dt="2021-08-25T08:39:35.500" v="5223" actId="20577"/>
          <ac:spMkLst>
            <pc:docMk/>
            <pc:sldMk cId="1436536045" sldId="270"/>
            <ac:spMk id="15" creationId="{F9FBB7BE-E517-4EC1-BBB5-FF985D3CA7B4}"/>
          </ac:spMkLst>
        </pc:spChg>
        <pc:spChg chg="add mod">
          <ac:chgData name="Li Zhonggang" userId="fa57c3de3b5f0d89" providerId="LiveId" clId="{EA3DFA37-16CE-4942-AA49-374DEF8DD360}" dt="2021-08-25T09:34:14.988" v="5357" actId="1076"/>
          <ac:spMkLst>
            <pc:docMk/>
            <pc:sldMk cId="1436536045" sldId="270"/>
            <ac:spMk id="17" creationId="{7A67CF02-9B03-4DED-9A4F-D773933EDE26}"/>
          </ac:spMkLst>
        </pc:spChg>
        <pc:spChg chg="add mod">
          <ac:chgData name="Li Zhonggang" userId="fa57c3de3b5f0d89" providerId="LiveId" clId="{EA3DFA37-16CE-4942-AA49-374DEF8DD360}" dt="2021-08-25T09:34:21.928" v="5364" actId="1076"/>
          <ac:spMkLst>
            <pc:docMk/>
            <pc:sldMk cId="1436536045" sldId="270"/>
            <ac:spMk id="18" creationId="{E875BD97-4437-4B77-8940-80681348AD63}"/>
          </ac:spMkLst>
        </pc:spChg>
        <pc:spChg chg="add mod">
          <ac:chgData name="Li Zhonggang" userId="fa57c3de3b5f0d89" providerId="LiveId" clId="{EA3DFA37-16CE-4942-AA49-374DEF8DD360}" dt="2021-08-25T10:40:45.322" v="5804" actId="20577"/>
          <ac:spMkLst>
            <pc:docMk/>
            <pc:sldMk cId="1436536045" sldId="270"/>
            <ac:spMk id="19" creationId="{AFE8B0A1-702C-4E32-B12F-94AEEFFFF4C3}"/>
          </ac:spMkLst>
        </pc:spChg>
        <pc:picChg chg="add mod">
          <ac:chgData name="Li Zhonggang" userId="fa57c3de3b5f0d89" providerId="LiveId" clId="{EA3DFA37-16CE-4942-AA49-374DEF8DD360}" dt="2021-08-25T08:38:05.067" v="5142" actId="1076"/>
          <ac:picMkLst>
            <pc:docMk/>
            <pc:sldMk cId="1436536045" sldId="270"/>
            <ac:picMk id="10" creationId="{5BBB45BC-47E8-4917-AA0E-97166B218943}"/>
          </ac:picMkLst>
        </pc:picChg>
        <pc:picChg chg="add mod">
          <ac:chgData name="Li Zhonggang" userId="fa57c3de3b5f0d89" providerId="LiveId" clId="{EA3DFA37-16CE-4942-AA49-374DEF8DD360}" dt="2021-08-25T08:39:09.301" v="5217" actId="1076"/>
          <ac:picMkLst>
            <pc:docMk/>
            <pc:sldMk cId="1436536045" sldId="270"/>
            <ac:picMk id="13" creationId="{811568EF-77DB-4DD1-BA4C-688F8545DA9D}"/>
          </ac:picMkLst>
        </pc:picChg>
        <pc:picChg chg="add mod">
          <ac:chgData name="Li Zhonggang" userId="fa57c3de3b5f0d89" providerId="LiveId" clId="{EA3DFA37-16CE-4942-AA49-374DEF8DD360}" dt="2021-08-25T08:40:07.151" v="5224" actId="14100"/>
          <ac:picMkLst>
            <pc:docMk/>
            <pc:sldMk cId="1436536045" sldId="270"/>
            <ac:picMk id="14" creationId="{5891FB08-60DD-45BD-BBD0-C2A402FFA5E3}"/>
          </ac:picMkLst>
        </pc:picChg>
        <pc:picChg chg="add mod">
          <ac:chgData name="Li Zhonggang" userId="fa57c3de3b5f0d89" providerId="LiveId" clId="{EA3DFA37-16CE-4942-AA49-374DEF8DD360}" dt="2021-08-25T09:34:07.656" v="5353" actId="1076"/>
          <ac:picMkLst>
            <pc:docMk/>
            <pc:sldMk cId="1436536045" sldId="270"/>
            <ac:picMk id="16" creationId="{1D86067E-5079-44F4-B279-D15569017B85}"/>
          </ac:picMkLst>
        </pc:picChg>
      </pc:sldChg>
      <pc:sldChg chg="addSp delSp modSp new del mod">
        <pc:chgData name="Li Zhonggang" userId="fa57c3de3b5f0d89" providerId="LiveId" clId="{EA3DFA37-16CE-4942-AA49-374DEF8DD360}" dt="2021-08-20T20:43:44.766" v="4152" actId="2696"/>
        <pc:sldMkLst>
          <pc:docMk/>
          <pc:sldMk cId="4081555615" sldId="270"/>
        </pc:sldMkLst>
        <pc:spChg chg="del">
          <ac:chgData name="Li Zhonggang" userId="fa57c3de3b5f0d89" providerId="LiveId" clId="{EA3DFA37-16CE-4942-AA49-374DEF8DD360}" dt="2021-08-20T20:00:32.589" v="4111" actId="478"/>
          <ac:spMkLst>
            <pc:docMk/>
            <pc:sldMk cId="4081555615" sldId="270"/>
            <ac:spMk id="2" creationId="{9B3ECCF6-C1ED-471B-BB10-90C4A117D438}"/>
          </ac:spMkLst>
        </pc:spChg>
        <pc:spChg chg="del">
          <ac:chgData name="Li Zhonggang" userId="fa57c3de3b5f0d89" providerId="LiveId" clId="{EA3DFA37-16CE-4942-AA49-374DEF8DD360}" dt="2021-08-20T20:00:32.589" v="4111" actId="478"/>
          <ac:spMkLst>
            <pc:docMk/>
            <pc:sldMk cId="4081555615" sldId="270"/>
            <ac:spMk id="3" creationId="{997C7295-3F2E-4DBF-AFE1-4A79C63892C8}"/>
          </ac:spMkLst>
        </pc:spChg>
        <pc:spChg chg="del">
          <ac:chgData name="Li Zhonggang" userId="fa57c3de3b5f0d89" providerId="LiveId" clId="{EA3DFA37-16CE-4942-AA49-374DEF8DD360}" dt="2021-08-20T20:00:32.589" v="4111" actId="478"/>
          <ac:spMkLst>
            <pc:docMk/>
            <pc:sldMk cId="4081555615" sldId="270"/>
            <ac:spMk id="4" creationId="{F5BFA2E0-038F-4C93-9769-987EBB58A351}"/>
          </ac:spMkLst>
        </pc:spChg>
        <pc:picChg chg="add mod">
          <ac:chgData name="Li Zhonggang" userId="fa57c3de3b5f0d89" providerId="LiveId" clId="{EA3DFA37-16CE-4942-AA49-374DEF8DD360}" dt="2021-08-20T20:01:17.863" v="4120" actId="1076"/>
          <ac:picMkLst>
            <pc:docMk/>
            <pc:sldMk cId="4081555615" sldId="270"/>
            <ac:picMk id="5" creationId="{7CE6FD7C-1A47-4FE0-8A6B-7718CC0CAD89}"/>
          </ac:picMkLst>
        </pc:picChg>
        <pc:picChg chg="add mod">
          <ac:chgData name="Li Zhonggang" userId="fa57c3de3b5f0d89" providerId="LiveId" clId="{EA3DFA37-16CE-4942-AA49-374DEF8DD360}" dt="2021-08-20T20:01:19.057" v="4121" actId="1076"/>
          <ac:picMkLst>
            <pc:docMk/>
            <pc:sldMk cId="4081555615" sldId="270"/>
            <ac:picMk id="6" creationId="{DC4EA432-445E-4B4A-8B86-141B736CB449}"/>
          </ac:picMkLst>
        </pc:picChg>
        <pc:picChg chg="add mod">
          <ac:chgData name="Li Zhonggang" userId="fa57c3de3b5f0d89" providerId="LiveId" clId="{EA3DFA37-16CE-4942-AA49-374DEF8DD360}" dt="2021-08-20T20:02:24.446" v="4123" actId="1076"/>
          <ac:picMkLst>
            <pc:docMk/>
            <pc:sldMk cId="4081555615" sldId="270"/>
            <ac:picMk id="7" creationId="{86CCCB30-D498-4340-A908-62957DFD90D6}"/>
          </ac:picMkLst>
        </pc:picChg>
      </pc:sldChg>
      <pc:sldChg chg="addSp delSp modSp new mod">
        <pc:chgData name="Li Zhonggang" userId="fa57c3de3b5f0d89" providerId="LiveId" clId="{EA3DFA37-16CE-4942-AA49-374DEF8DD360}" dt="2021-08-25T10:01:00.472" v="5760" actId="20577"/>
        <pc:sldMkLst>
          <pc:docMk/>
          <pc:sldMk cId="1717087619" sldId="271"/>
        </pc:sldMkLst>
        <pc:spChg chg="del">
          <ac:chgData name="Li Zhonggang" userId="fa57c3de3b5f0d89" providerId="LiveId" clId="{EA3DFA37-16CE-4942-AA49-374DEF8DD360}" dt="2021-08-25T09:53:56.422" v="5368" actId="478"/>
          <ac:spMkLst>
            <pc:docMk/>
            <pc:sldMk cId="1717087619" sldId="271"/>
            <ac:spMk id="2" creationId="{520D5A88-67CB-410C-B85F-C46F3878EFF6}"/>
          </ac:spMkLst>
        </pc:spChg>
        <pc:spChg chg="del">
          <ac:chgData name="Li Zhonggang" userId="fa57c3de3b5f0d89" providerId="LiveId" clId="{EA3DFA37-16CE-4942-AA49-374DEF8DD360}" dt="2021-08-25T09:53:55.813" v="5367" actId="478"/>
          <ac:spMkLst>
            <pc:docMk/>
            <pc:sldMk cId="1717087619" sldId="271"/>
            <ac:spMk id="3" creationId="{337AD161-427C-4251-9EFB-97B82B7FADB9}"/>
          </ac:spMkLst>
        </pc:spChg>
        <pc:spChg chg="del">
          <ac:chgData name="Li Zhonggang" userId="fa57c3de3b5f0d89" providerId="LiveId" clId="{EA3DFA37-16CE-4942-AA49-374DEF8DD360}" dt="2021-08-25T09:54:07.210" v="5371" actId="478"/>
          <ac:spMkLst>
            <pc:docMk/>
            <pc:sldMk cId="1717087619" sldId="271"/>
            <ac:spMk id="4" creationId="{2A7BB4A4-8376-429A-922D-7043F9700E89}"/>
          </ac:spMkLst>
        </pc:spChg>
        <pc:spChg chg="add mod">
          <ac:chgData name="Li Zhonggang" userId="fa57c3de3b5f0d89" providerId="LiveId" clId="{EA3DFA37-16CE-4942-AA49-374DEF8DD360}" dt="2021-08-25T10:01:00.472" v="5760" actId="20577"/>
          <ac:spMkLst>
            <pc:docMk/>
            <pc:sldMk cId="1717087619" sldId="271"/>
            <ac:spMk id="5" creationId="{D7D9048E-2039-4DD9-A3AB-0DA46A5A75BA}"/>
          </ac:spMkLst>
        </pc:spChg>
        <pc:picChg chg="add mod">
          <ac:chgData name="Li Zhonggang" userId="fa57c3de3b5f0d89" providerId="LiveId" clId="{EA3DFA37-16CE-4942-AA49-374DEF8DD360}" dt="2021-08-25T10:00:15.127" v="5742" actId="1076"/>
          <ac:picMkLst>
            <pc:docMk/>
            <pc:sldMk cId="1717087619" sldId="271"/>
            <ac:picMk id="6" creationId="{022EDAF7-33DA-4E7D-B913-FF6A5C38A76E}"/>
          </ac:picMkLst>
        </pc:picChg>
        <pc:picChg chg="add mod">
          <ac:chgData name="Li Zhonggang" userId="fa57c3de3b5f0d89" providerId="LiveId" clId="{EA3DFA37-16CE-4942-AA49-374DEF8DD360}" dt="2021-08-25T10:00:13.754" v="5741" actId="1076"/>
          <ac:picMkLst>
            <pc:docMk/>
            <pc:sldMk cId="1717087619" sldId="271"/>
            <ac:picMk id="7" creationId="{9535E4EF-F74A-4DCD-8E3C-C35DEBE9F6CC}"/>
          </ac:picMkLst>
        </pc:picChg>
      </pc:sldChg>
      <pc:sldChg chg="addSp delSp modSp new del mod">
        <pc:chgData name="Li Zhonggang" userId="fa57c3de3b5f0d89" providerId="LiveId" clId="{EA3DFA37-16CE-4942-AA49-374DEF8DD360}" dt="2021-08-20T20:43:44.766" v="4152" actId="2696"/>
        <pc:sldMkLst>
          <pc:docMk/>
          <pc:sldMk cId="1805242666" sldId="271"/>
        </pc:sldMkLst>
        <pc:spChg chg="del">
          <ac:chgData name="Li Zhonggang" userId="fa57c3de3b5f0d89" providerId="LiveId" clId="{EA3DFA37-16CE-4942-AA49-374DEF8DD360}" dt="2021-08-20T20:03:03.349" v="4125" actId="478"/>
          <ac:spMkLst>
            <pc:docMk/>
            <pc:sldMk cId="1805242666" sldId="271"/>
            <ac:spMk id="2" creationId="{739584C5-77E3-4A29-AC8C-8411ACCDF891}"/>
          </ac:spMkLst>
        </pc:spChg>
        <pc:spChg chg="del">
          <ac:chgData name="Li Zhonggang" userId="fa57c3de3b5f0d89" providerId="LiveId" clId="{EA3DFA37-16CE-4942-AA49-374DEF8DD360}" dt="2021-08-20T20:03:03.349" v="4125" actId="478"/>
          <ac:spMkLst>
            <pc:docMk/>
            <pc:sldMk cId="1805242666" sldId="271"/>
            <ac:spMk id="3" creationId="{7DDD0397-B1E3-46A3-962A-D51FE5FBE43E}"/>
          </ac:spMkLst>
        </pc:spChg>
        <pc:spChg chg="del">
          <ac:chgData name="Li Zhonggang" userId="fa57c3de3b5f0d89" providerId="LiveId" clId="{EA3DFA37-16CE-4942-AA49-374DEF8DD360}" dt="2021-08-20T20:03:03.349" v="4125" actId="478"/>
          <ac:spMkLst>
            <pc:docMk/>
            <pc:sldMk cId="1805242666" sldId="271"/>
            <ac:spMk id="4" creationId="{8A4F1C4D-9945-4A7B-B1C6-870598C6BD09}"/>
          </ac:spMkLst>
        </pc:spChg>
        <pc:picChg chg="add mod">
          <ac:chgData name="Li Zhonggang" userId="fa57c3de3b5f0d89" providerId="LiveId" clId="{EA3DFA37-16CE-4942-AA49-374DEF8DD360}" dt="2021-08-20T20:03:15.780" v="4129" actId="1076"/>
          <ac:picMkLst>
            <pc:docMk/>
            <pc:sldMk cId="1805242666" sldId="271"/>
            <ac:picMk id="5" creationId="{7F2C13AE-2F2B-41A0-AFC6-D1AB4AF83550}"/>
          </ac:picMkLst>
        </pc:picChg>
        <pc:picChg chg="add mod">
          <ac:chgData name="Li Zhonggang" userId="fa57c3de3b5f0d89" providerId="LiveId" clId="{EA3DFA37-16CE-4942-AA49-374DEF8DD360}" dt="2021-08-20T20:04:25.553" v="4132" actId="1076"/>
          <ac:picMkLst>
            <pc:docMk/>
            <pc:sldMk cId="1805242666" sldId="271"/>
            <ac:picMk id="6" creationId="{ECEB659D-06CD-4163-9743-E43AF2007189}"/>
          </ac:picMkLst>
        </pc:picChg>
        <pc:picChg chg="add mod">
          <ac:chgData name="Li Zhonggang" userId="fa57c3de3b5f0d89" providerId="LiveId" clId="{EA3DFA37-16CE-4942-AA49-374DEF8DD360}" dt="2021-08-20T20:05:28.494" v="4139" actId="1076"/>
          <ac:picMkLst>
            <pc:docMk/>
            <pc:sldMk cId="1805242666" sldId="271"/>
            <ac:picMk id="7" creationId="{7D939174-EC45-4AC6-A9D5-FBB6304E568E}"/>
          </ac:picMkLst>
        </pc:picChg>
      </pc:sldChg>
      <pc:sldChg chg="addSp delSp modSp new del mod">
        <pc:chgData name="Li Zhonggang" userId="fa57c3de3b5f0d89" providerId="LiveId" clId="{EA3DFA37-16CE-4942-AA49-374DEF8DD360}" dt="2021-08-20T20:43:44.766" v="4152" actId="2696"/>
        <pc:sldMkLst>
          <pc:docMk/>
          <pc:sldMk cId="2153134644" sldId="272"/>
        </pc:sldMkLst>
        <pc:spChg chg="del">
          <ac:chgData name="Li Zhonggang" userId="fa57c3de3b5f0d89" providerId="LiveId" clId="{EA3DFA37-16CE-4942-AA49-374DEF8DD360}" dt="2021-08-20T20:06:01.257" v="4141" actId="478"/>
          <ac:spMkLst>
            <pc:docMk/>
            <pc:sldMk cId="2153134644" sldId="272"/>
            <ac:spMk id="2" creationId="{032B8FAB-DBA8-4B07-9694-2EF1F6BC25DB}"/>
          </ac:spMkLst>
        </pc:spChg>
        <pc:spChg chg="del">
          <ac:chgData name="Li Zhonggang" userId="fa57c3de3b5f0d89" providerId="LiveId" clId="{EA3DFA37-16CE-4942-AA49-374DEF8DD360}" dt="2021-08-20T20:06:01.257" v="4141" actId="478"/>
          <ac:spMkLst>
            <pc:docMk/>
            <pc:sldMk cId="2153134644" sldId="272"/>
            <ac:spMk id="3" creationId="{73A6A9B0-F9E6-4420-9AF8-9435ACB1821E}"/>
          </ac:spMkLst>
        </pc:spChg>
        <pc:spChg chg="del">
          <ac:chgData name="Li Zhonggang" userId="fa57c3de3b5f0d89" providerId="LiveId" clId="{EA3DFA37-16CE-4942-AA49-374DEF8DD360}" dt="2021-08-20T20:06:01.257" v="4141" actId="478"/>
          <ac:spMkLst>
            <pc:docMk/>
            <pc:sldMk cId="2153134644" sldId="272"/>
            <ac:spMk id="4" creationId="{90A3F702-01B6-4536-A74E-7DDC9DD4CEED}"/>
          </ac:spMkLst>
        </pc:spChg>
        <pc:picChg chg="add mod">
          <ac:chgData name="Li Zhonggang" userId="fa57c3de3b5f0d89" providerId="LiveId" clId="{EA3DFA37-16CE-4942-AA49-374DEF8DD360}" dt="2021-08-20T20:06:55.099" v="4144" actId="1076"/>
          <ac:picMkLst>
            <pc:docMk/>
            <pc:sldMk cId="2153134644" sldId="272"/>
            <ac:picMk id="5" creationId="{4A3F6A93-31F7-463C-8FBB-1812B197F743}"/>
          </ac:picMkLst>
        </pc:picChg>
        <pc:picChg chg="add mod">
          <ac:chgData name="Li Zhonggang" userId="fa57c3de3b5f0d89" providerId="LiveId" clId="{EA3DFA37-16CE-4942-AA49-374DEF8DD360}" dt="2021-08-20T20:07:34.837" v="4147" actId="1076"/>
          <ac:picMkLst>
            <pc:docMk/>
            <pc:sldMk cId="2153134644" sldId="272"/>
            <ac:picMk id="6" creationId="{88379C0E-D9A5-4EB6-8FA3-032190646BF4}"/>
          </ac:picMkLst>
        </pc:picChg>
        <pc:picChg chg="add mod">
          <ac:chgData name="Li Zhonggang" userId="fa57c3de3b5f0d89" providerId="LiveId" clId="{EA3DFA37-16CE-4942-AA49-374DEF8DD360}" dt="2021-08-20T20:09:24.270" v="4151" actId="1076"/>
          <ac:picMkLst>
            <pc:docMk/>
            <pc:sldMk cId="2153134644" sldId="272"/>
            <ac:picMk id="7" creationId="{EA4D24AF-7094-4313-8ADD-88A8E7593625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30DAC6-8C61-4721-A760-FCAB952E1E90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604D6B-D035-4686-A0BB-1DD65F5140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222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604D6B-D035-4686-A0BB-1DD65F51404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96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797BC7-5DBB-4D49-974E-6FE2A9AE9A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657F5F-4160-465F-97B9-A26C670206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A9FD4C-3B02-436C-99C6-7D09B75BD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CD3CF-CB9D-437E-B9B8-FE8A52037CEA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42EFB5-8FA0-4565-A43E-AA6575E94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7E5A1A-5F89-4F19-9223-205116C8D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174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BCA27-5BD5-4639-9D5B-D7EA5ED41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D079CC-59C5-4519-B528-9A9E80BAEA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DE2DB8-464C-4252-A220-4E37CC24A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7494-223A-4076-ADC8-FC6A9DB56FD4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46A93-00A6-4C76-BEB0-5D487E42A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496CF6-6E5A-4E69-BB8E-E1F5FD138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6033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48F442C-D418-48BC-9DBB-8B2CB8D018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270C1F-A70F-4AA6-BAFE-366D590B79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0CC848-EB17-4EB7-9D0D-0B766B306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53BFB-A078-4DAB-85FD-271E53E49FF0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EA7FBF-A70A-497B-AC11-100985754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28B25-9492-4F1C-AC60-17C4634B6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414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5D429-D5B9-49B0-A110-4DE0D5ABE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8BE344-8A1B-43DC-84DD-52F112A82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7940F-6EE9-4FB9-BA4D-547EB75D4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92D181-6448-485A-A721-F6B7CA0F7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58D78F-3135-4619-BFE1-82D4728F2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567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C0E176-CB8B-42D3-BBE1-7D32E5D1B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20C961-341A-4029-B8EE-C5208D4CFE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3AD3DA-0066-4AC7-A500-21D639430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75200-C0F0-4599-BC4E-CAA865F4CB2D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B277-5430-4EBC-A750-8C9CF64A3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B66CD-3990-4A4F-B844-FFDA23EE2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491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78D9E-78AE-46E3-99E3-2F0600A81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3333C-DFBA-4511-8C7A-ED5BD49519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AF21FD-DA1C-4ADD-8957-A73AE4C7AA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1CB503-A513-4A25-89F7-9785F8BC6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E96D9-8D52-4867-B634-13A058F33BEC}" type="datetime1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BCAFB1-2589-4DB8-8280-98F1CAB1D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36E851-4D3A-488B-88EB-85B1BD0CD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95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A0198-0A3B-4064-9805-C267AAD15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998D8D-18F6-49F2-9011-7B1652E92C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D9E58F-1B18-4C43-8D76-D676058F1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D4C0155-E42A-4925-98F9-4F91947284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0FB55B0-3CB5-4B58-BA6C-58ACF7484C9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E1FD8C-CBED-401E-8B67-992040C08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23C9-612F-41FF-934A-E1F3EDA9E3C4}" type="datetime1">
              <a:rPr lang="en-US" smtClean="0"/>
              <a:t>8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676D95-F1A2-49B5-A445-58E8C619D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F2DFDC-44F2-42B8-9561-E970CBD02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329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FCD44-4BB6-495D-B5FE-EE09C709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C3F7B0-8EAB-4A7D-AA29-16214F564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CD0BA-1470-4906-81A2-C5132F366FDF}" type="datetime1">
              <a:rPr lang="en-US" smtClean="0"/>
              <a:t>8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C7F02-C7C6-4FF7-96FF-180A38B54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5F4EC4-AA76-404C-8470-A50F0F14D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50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532245-7068-4D02-A1BA-B07DFC533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68024-0D23-4336-B04D-C3A6FCB04B64}" type="datetime1">
              <a:rPr lang="en-US" smtClean="0"/>
              <a:t>8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607070-53A4-4D60-8110-D971E8B1E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7267FB-85B2-4205-A2D7-132F564A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309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7EC2EA-F913-48AB-82B4-D1A22DD97F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69C96-5ADE-440B-BCBD-7D662DE75C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A78CBB2-101A-4B6B-A7F6-5B69D571FE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D8A7B8-BD9F-4518-A716-650D17D08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CDB2A-3AAA-4CD4-83D3-42841A5BA410}" type="datetime1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8A8FA7-02AE-4C22-A53E-365FD35E9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264498-307E-4361-AF0C-1BC4025E2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25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8502C-6FE0-4B56-8C77-FD218E974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780B20-D70F-46C4-A835-7BBB4319E6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F27C0A-A32A-444C-BC85-3E0054A607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13DB7B-FC2A-4BFA-A19B-321D0FD87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822FE-2B0E-464D-9460-B6267E7884AF}" type="datetime1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04F570-AC67-471C-9FE1-5D4738CDE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F00A2A-DA81-4D32-AE1F-6631D7FEB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700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AACCF2-E9E9-4C51-AB95-A2CE335D7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8B448-676D-4B8D-BD6E-F39D77180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E6354A-02F2-4BB5-A334-4A7AE0D719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72215-E66F-4C33-BD94-2A2EEE2B4E56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E2B656-54C7-474D-822E-2DE24B73E9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F82D68-EAC7-4313-A352-7A22472AB5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4EB665-E676-4E7B-BFF7-D072D0599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70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564E7F-981E-453A-989C-01743464A5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614363"/>
            <a:ext cx="9144000" cy="2387600"/>
          </a:xfrm>
        </p:spPr>
        <p:txBody>
          <a:bodyPr/>
          <a:lstStyle/>
          <a:p>
            <a:r>
              <a:rPr lang="en-US" altLang="zh-CN"/>
              <a:t>Formation Flying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7302E94-1CB4-4A62-BBE3-5F47DB6B34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280304"/>
            <a:ext cx="9144000" cy="1655762"/>
          </a:xfrm>
        </p:spPr>
        <p:txBody>
          <a:bodyPr/>
          <a:lstStyle/>
          <a:p>
            <a:r>
              <a:rPr lang="en-US" altLang="zh-CN"/>
              <a:t>ET</a:t>
            </a:r>
            <a:r>
              <a:rPr lang="en-GB" altLang="zh-CN"/>
              <a:t>4399 </a:t>
            </a:r>
            <a:r>
              <a:rPr lang="en-US"/>
              <a:t>Extra Project</a:t>
            </a:r>
          </a:p>
          <a:p>
            <a:r>
              <a:rPr lang="en-US"/>
              <a:t>Zhonggang Li</a:t>
            </a:r>
          </a:p>
          <a:p>
            <a:r>
              <a:rPr lang="en-US"/>
              <a:t>2021.7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1EEFA-D81E-4E33-A570-665AAB3EE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4BF2A5-BFB4-4AA3-A699-23533FF3DF66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1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E42A01-06B6-46DF-93C7-082DA3787408}"/>
              </a:ext>
            </a:extLst>
          </p:cNvPr>
          <p:cNvSpPr txBox="1"/>
          <p:nvPr/>
        </p:nvSpPr>
        <p:spPr>
          <a:xfrm>
            <a:off x="112031" y="125668"/>
            <a:ext cx="1060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tension from simplest configuration to more complex ones: control law all leader-follower matrix-vector form</a:t>
            </a: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3F7913AB-4BDD-41E8-AF93-079C77262DAC}"/>
              </a:ext>
            </a:extLst>
          </p:cNvPr>
          <p:cNvGrpSpPr/>
          <p:nvPr/>
        </p:nvGrpSpPr>
        <p:grpSpPr>
          <a:xfrm>
            <a:off x="1049675" y="1091685"/>
            <a:ext cx="1455370" cy="1432278"/>
            <a:chOff x="1511219" y="2044953"/>
            <a:chExt cx="1455370" cy="143227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AED2178-66C2-4D2A-90E3-465C24FA7260}"/>
                </a:ext>
              </a:extLst>
            </p:cNvPr>
            <p:cNvSpPr/>
            <p:nvPr/>
          </p:nvSpPr>
          <p:spPr>
            <a:xfrm rot="21397633">
              <a:off x="1511219" y="27011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CE440767-17FC-4693-8500-11FF02F4EAC8}"/>
                </a:ext>
              </a:extLst>
            </p:cNvPr>
            <p:cNvSpPr/>
            <p:nvPr/>
          </p:nvSpPr>
          <p:spPr>
            <a:xfrm rot="21306130">
              <a:off x="2138469" y="3240164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F1F4080-3885-4F89-B48C-FD41D4046DA4}"/>
                </a:ext>
              </a:extLst>
            </p:cNvPr>
            <p:cNvSpPr/>
            <p:nvPr/>
          </p:nvSpPr>
          <p:spPr>
            <a:xfrm rot="21184836">
              <a:off x="2093278" y="2044953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F345629-4063-4969-8B6B-4D2E69A73F37}"/>
                </a:ext>
              </a:extLst>
            </p:cNvPr>
            <p:cNvSpPr/>
            <p:nvPr/>
          </p:nvSpPr>
          <p:spPr>
            <a:xfrm rot="21300459">
              <a:off x="2721056" y="2644261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4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A59B2C2-87FC-420B-8F6E-1E7C38CAFB16}"/>
                </a:ext>
              </a:extLst>
            </p:cNvPr>
            <p:cNvCxnSpPr>
              <a:cxnSpLocks/>
              <a:stCxn id="8" idx="7"/>
              <a:endCxn id="10" idx="3"/>
            </p:cNvCxnSpPr>
            <p:nvPr/>
          </p:nvCxnSpPr>
          <p:spPr>
            <a:xfrm flipV="1">
              <a:off x="1715714" y="2257150"/>
              <a:ext cx="424251" cy="47380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0E6B6C7-D7DB-4461-980D-FA70D2737128}"/>
                </a:ext>
              </a:extLst>
            </p:cNvPr>
            <p:cNvCxnSpPr>
              <a:cxnSpLocks/>
              <a:stCxn id="8" idx="5"/>
              <a:endCxn id="9" idx="1"/>
            </p:cNvCxnSpPr>
            <p:nvPr/>
          </p:nvCxnSpPr>
          <p:spPr>
            <a:xfrm>
              <a:off x="1725576" y="2898296"/>
              <a:ext cx="442011" cy="38430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00CFE01-DCC9-4120-9E7F-C7C799C188AA}"/>
                </a:ext>
              </a:extLst>
            </p:cNvPr>
            <p:cNvCxnSpPr>
              <a:cxnSpLocks/>
              <a:stCxn id="10" idx="5"/>
              <a:endCxn id="11" idx="1"/>
            </p:cNvCxnSpPr>
            <p:nvPr/>
          </p:nvCxnSpPr>
          <p:spPr>
            <a:xfrm>
              <a:off x="2312319" y="2236233"/>
              <a:ext cx="437729" cy="45061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15618BE-A305-445D-B0B0-1F94706DF8D0}"/>
                </a:ext>
              </a:extLst>
            </p:cNvPr>
            <p:cNvCxnSpPr>
              <a:cxnSpLocks/>
              <a:stCxn id="9" idx="7"/>
              <a:endCxn id="11" idx="3"/>
            </p:cNvCxnSpPr>
            <p:nvPr/>
          </p:nvCxnSpPr>
          <p:spPr>
            <a:xfrm flipV="1">
              <a:off x="2340572" y="2853846"/>
              <a:ext cx="424064" cy="41393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A597D8F-1D8C-4B68-9461-B7A19433DCA9}"/>
                </a:ext>
              </a:extLst>
            </p:cNvPr>
            <p:cNvCxnSpPr>
              <a:cxnSpLocks/>
              <a:stCxn id="9" idx="0"/>
              <a:endCxn id="10" idx="4"/>
            </p:cNvCxnSpPr>
            <p:nvPr/>
          </p:nvCxnSpPr>
          <p:spPr>
            <a:xfrm flipH="1" flipV="1">
              <a:off x="2230325" y="2281157"/>
              <a:ext cx="20791" cy="95944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1B54F96-878D-4F55-8745-6EC9B86FE097}"/>
                </a:ext>
              </a:extLst>
            </p:cNvPr>
            <p:cNvCxnSpPr>
              <a:cxnSpLocks/>
              <a:stCxn id="8" idx="6"/>
              <a:endCxn id="11" idx="2"/>
            </p:cNvCxnSpPr>
            <p:nvPr/>
          </p:nvCxnSpPr>
          <p:spPr>
            <a:xfrm flipV="1">
              <a:off x="1756539" y="2773478"/>
              <a:ext cx="964983" cy="3903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EA93DF8-84D4-46B8-80C3-A964E0E417C4}"/>
                </a:ext>
              </a:extLst>
            </p:cNvPr>
            <p:cNvSpPr txBox="1"/>
            <p:nvPr/>
          </p:nvSpPr>
          <p:spPr>
            <a:xfrm rot="21430599">
              <a:off x="1640619" y="2943200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07C09EE-5D40-4DE1-B818-EFD4A53A7693}"/>
                </a:ext>
              </a:extLst>
            </p:cNvPr>
            <p:cNvSpPr txBox="1"/>
            <p:nvPr/>
          </p:nvSpPr>
          <p:spPr>
            <a:xfrm>
              <a:off x="1774740" y="254774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E052010-DEE4-4249-A781-6701637C0D1B}"/>
                </a:ext>
              </a:extLst>
            </p:cNvPr>
            <p:cNvSpPr txBox="1"/>
            <p:nvPr/>
          </p:nvSpPr>
          <p:spPr>
            <a:xfrm rot="21201428">
              <a:off x="1605235" y="238556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1320D0-0B2F-423A-A14D-6705AE32C37A}"/>
                </a:ext>
              </a:extLst>
            </p:cNvPr>
            <p:cNvSpPr txBox="1"/>
            <p:nvPr/>
          </p:nvSpPr>
          <p:spPr>
            <a:xfrm>
              <a:off x="1972344" y="2905241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FEE64DF-9113-446F-8D49-9324CE6F2993}"/>
                </a:ext>
              </a:extLst>
            </p:cNvPr>
            <p:cNvSpPr txBox="1"/>
            <p:nvPr/>
          </p:nvSpPr>
          <p:spPr>
            <a:xfrm>
              <a:off x="2480830" y="225971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6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0839E31-C424-4373-A834-07BB78BBD8C5}"/>
                </a:ext>
              </a:extLst>
            </p:cNvPr>
            <p:cNvSpPr txBox="1"/>
            <p:nvPr/>
          </p:nvSpPr>
          <p:spPr>
            <a:xfrm>
              <a:off x="2448997" y="3032329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4</a:t>
              </a:r>
            </a:p>
          </p:txBody>
        </p:sp>
      </p:grpSp>
      <p:pic>
        <p:nvPicPr>
          <p:cNvPr id="71" name="Picture 70">
            <a:extLst>
              <a:ext uri="{FF2B5EF4-FFF2-40B4-BE49-F238E27FC236}">
                <a16:creationId xmlns:a16="http://schemas.microsoft.com/office/drawing/2014/main" id="{46DAB79A-B986-4E1B-9E63-3637DF1EC4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20" y="3340567"/>
            <a:ext cx="3143520" cy="2019670"/>
          </a:xfrm>
          <a:prstGeom prst="rect">
            <a:avLst/>
          </a:prstGeom>
        </p:spPr>
      </p:pic>
      <p:sp>
        <p:nvSpPr>
          <p:cNvPr id="72" name="TextBox 71">
            <a:extLst>
              <a:ext uri="{FF2B5EF4-FFF2-40B4-BE49-F238E27FC236}">
                <a16:creationId xmlns:a16="http://schemas.microsoft.com/office/drawing/2014/main" id="{FF41D8A2-3074-448B-A92D-DAB0825D1131}"/>
              </a:ext>
            </a:extLst>
          </p:cNvPr>
          <p:cNvSpPr txBox="1"/>
          <p:nvPr/>
        </p:nvSpPr>
        <p:spPr>
          <a:xfrm>
            <a:off x="1106672" y="5526002"/>
            <a:ext cx="705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MI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√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altLang="zh-CN" dirty="0"/>
              <a:t>opt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√</a:t>
            </a:r>
            <a:endParaRPr lang="en-US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7E3BD30-35D0-4765-BF24-77D9B0C5A9E4}"/>
              </a:ext>
            </a:extLst>
          </p:cNvPr>
          <p:cNvSpPr txBox="1"/>
          <p:nvPr/>
        </p:nvSpPr>
        <p:spPr>
          <a:xfrm>
            <a:off x="1335528" y="518601"/>
            <a:ext cx="821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quar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DF07EF2-9517-4F18-B8B4-506230CC9D96}"/>
              </a:ext>
            </a:extLst>
          </p:cNvPr>
          <p:cNvSpPr txBox="1"/>
          <p:nvPr/>
        </p:nvSpPr>
        <p:spPr>
          <a:xfrm>
            <a:off x="4856395" y="502878"/>
            <a:ext cx="107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ntagon</a:t>
            </a:r>
          </a:p>
        </p:txBody>
      </p: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DF977AB4-DCFC-421C-B891-76494FB97ECC}"/>
              </a:ext>
            </a:extLst>
          </p:cNvPr>
          <p:cNvGrpSpPr/>
          <p:nvPr/>
        </p:nvGrpSpPr>
        <p:grpSpPr>
          <a:xfrm>
            <a:off x="3931979" y="842468"/>
            <a:ext cx="2964916" cy="2297415"/>
            <a:chOff x="6674377" y="4036139"/>
            <a:chExt cx="3103727" cy="2404975"/>
          </a:xfrm>
        </p:grpSpPr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9FEBE8C6-7C7E-47D6-8F24-E4040F5C0F0E}"/>
                </a:ext>
              </a:extLst>
            </p:cNvPr>
            <p:cNvSpPr txBox="1"/>
            <p:nvPr/>
          </p:nvSpPr>
          <p:spPr>
            <a:xfrm>
              <a:off x="9191617" y="449662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5A93EAC5-7BFD-4A25-81A8-104A5444022E}"/>
                </a:ext>
              </a:extLst>
            </p:cNvPr>
            <p:cNvSpPr txBox="1"/>
            <p:nvPr/>
          </p:nvSpPr>
          <p:spPr>
            <a:xfrm>
              <a:off x="9171712" y="563259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D97B457-C658-4CF9-8EB3-E4A2690A9B49}"/>
                </a:ext>
              </a:extLst>
            </p:cNvPr>
            <p:cNvSpPr txBox="1"/>
            <p:nvPr/>
          </p:nvSpPr>
          <p:spPr>
            <a:xfrm>
              <a:off x="8195914" y="616411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A949D12F-ED84-4823-B34A-8C422A128703}"/>
                </a:ext>
              </a:extLst>
            </p:cNvPr>
            <p:cNvSpPr txBox="1"/>
            <p:nvPr/>
          </p:nvSpPr>
          <p:spPr>
            <a:xfrm>
              <a:off x="6674377" y="512011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E0EE146-F937-4564-A16F-902B7F210421}"/>
                </a:ext>
              </a:extLst>
            </p:cNvPr>
            <p:cNvSpPr txBox="1"/>
            <p:nvPr/>
          </p:nvSpPr>
          <p:spPr>
            <a:xfrm>
              <a:off x="7323508" y="403623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6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23FC023C-5F4B-4C83-8796-B54501D5658A}"/>
                </a:ext>
              </a:extLst>
            </p:cNvPr>
            <p:cNvSpPr txBox="1"/>
            <p:nvPr/>
          </p:nvSpPr>
          <p:spPr>
            <a:xfrm>
              <a:off x="7323508" y="616411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4</a:t>
              </a:r>
            </a:p>
          </p:txBody>
        </p: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FA0EF53C-9B33-41AF-B6DE-3677B625781F}"/>
                </a:ext>
              </a:extLst>
            </p:cNvPr>
            <p:cNvGrpSpPr/>
            <p:nvPr/>
          </p:nvGrpSpPr>
          <p:grpSpPr>
            <a:xfrm>
              <a:off x="6926630" y="4240031"/>
              <a:ext cx="2851474" cy="2037176"/>
              <a:chOff x="6858000" y="4190999"/>
              <a:chExt cx="2988733" cy="2135240"/>
            </a:xfrm>
          </p:grpSpPr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D0BFB8DB-F0D5-472F-943A-FFF794C88CA2}"/>
                  </a:ext>
                </a:extLst>
              </p:cNvPr>
              <p:cNvSpPr/>
              <p:nvPr/>
            </p:nvSpPr>
            <p:spPr>
              <a:xfrm>
                <a:off x="9601200" y="5105400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15C78745-EC28-4569-9418-88645110ECDB}"/>
                  </a:ext>
                </a:extLst>
              </p:cNvPr>
              <p:cNvSpPr/>
              <p:nvPr/>
            </p:nvSpPr>
            <p:spPr>
              <a:xfrm>
                <a:off x="8686800" y="4191000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38D4B97C-F527-48FE-BCA0-04ABDA7452B0}"/>
                  </a:ext>
                </a:extLst>
              </p:cNvPr>
              <p:cNvSpPr/>
              <p:nvPr/>
            </p:nvSpPr>
            <p:spPr>
              <a:xfrm>
                <a:off x="8686799" y="6089172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3</a:t>
                </a:r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BDFA221D-280C-4D20-A075-CEE2F5999609}"/>
                  </a:ext>
                </a:extLst>
              </p:cNvPr>
              <p:cNvSpPr/>
              <p:nvPr/>
            </p:nvSpPr>
            <p:spPr>
              <a:xfrm>
                <a:off x="7772400" y="4191000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4</a:t>
                </a:r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ADC6D8A5-8A92-4340-8DA4-E5FE472B1B07}"/>
                  </a:ext>
                </a:extLst>
              </p:cNvPr>
              <p:cNvSpPr/>
              <p:nvPr/>
            </p:nvSpPr>
            <p:spPr>
              <a:xfrm>
                <a:off x="7772400" y="6089171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5</a:t>
                </a: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4AF6CBD6-5AFD-4B49-A58C-680C72533B02}"/>
                  </a:ext>
                </a:extLst>
              </p:cNvPr>
              <p:cNvSpPr/>
              <p:nvPr/>
            </p:nvSpPr>
            <p:spPr>
              <a:xfrm>
                <a:off x="6858000" y="4190999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6</a:t>
                </a: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60657915-F67E-4E8C-8938-0AF44D255B8E}"/>
                  </a:ext>
                </a:extLst>
              </p:cNvPr>
              <p:cNvSpPr/>
              <p:nvPr/>
            </p:nvSpPr>
            <p:spPr>
              <a:xfrm>
                <a:off x="6858000" y="6089171"/>
                <a:ext cx="245533" cy="237067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7</a:t>
                </a:r>
              </a:p>
            </p:txBody>
          </p: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B7ADFA58-51C7-4ACA-9AF8-81AF97F2D07E}"/>
                  </a:ext>
                </a:extLst>
              </p:cNvPr>
              <p:cNvCxnSpPr>
                <a:cxnSpLocks/>
                <a:stCxn id="99" idx="4"/>
                <a:endCxn id="100" idx="0"/>
              </p:cNvCxnSpPr>
              <p:nvPr/>
            </p:nvCxnSpPr>
            <p:spPr>
              <a:xfrm>
                <a:off x="6980767" y="4428066"/>
                <a:ext cx="0" cy="166110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D00A2B9C-42EE-4147-8409-CD77D7FF5FB0}"/>
                  </a:ext>
                </a:extLst>
              </p:cNvPr>
              <p:cNvCxnSpPr>
                <a:cxnSpLocks/>
                <a:stCxn id="99" idx="6"/>
                <a:endCxn id="79" idx="2"/>
              </p:cNvCxnSpPr>
              <p:nvPr/>
            </p:nvCxnSpPr>
            <p:spPr>
              <a:xfrm>
                <a:off x="7103533" y="4309533"/>
                <a:ext cx="668867" cy="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89C15784-0F17-4E1B-A52E-E9635C5E92F4}"/>
                  </a:ext>
                </a:extLst>
              </p:cNvPr>
              <p:cNvCxnSpPr>
                <a:cxnSpLocks/>
                <a:stCxn id="79" idx="6"/>
                <a:endCxn id="77" idx="2"/>
              </p:cNvCxnSpPr>
              <p:nvPr/>
            </p:nvCxnSpPr>
            <p:spPr>
              <a:xfrm>
                <a:off x="8017933" y="4309534"/>
                <a:ext cx="66886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4A92D000-8FF7-4EBA-8670-21567888B12E}"/>
                  </a:ext>
                </a:extLst>
              </p:cNvPr>
              <p:cNvCxnSpPr>
                <a:cxnSpLocks/>
                <a:stCxn id="77" idx="6"/>
                <a:endCxn id="76" idx="1"/>
              </p:cNvCxnSpPr>
              <p:nvPr/>
            </p:nvCxnSpPr>
            <p:spPr>
              <a:xfrm>
                <a:off x="8932333" y="4309534"/>
                <a:ext cx="704824" cy="83058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BA888DF-6F3B-4803-ACF7-72E6F3B1069D}"/>
                  </a:ext>
                </a:extLst>
              </p:cNvPr>
              <p:cNvCxnSpPr>
                <a:cxnSpLocks/>
                <a:stCxn id="78" idx="6"/>
                <a:endCxn id="76" idx="3"/>
              </p:cNvCxnSpPr>
              <p:nvPr/>
            </p:nvCxnSpPr>
            <p:spPr>
              <a:xfrm flipV="1">
                <a:off x="8932333" y="5307749"/>
                <a:ext cx="704824" cy="8999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43CED9D4-6B4E-40F4-A4B2-380B0F124E91}"/>
                  </a:ext>
                </a:extLst>
              </p:cNvPr>
              <p:cNvCxnSpPr>
                <a:cxnSpLocks/>
                <a:stCxn id="78" idx="2"/>
                <a:endCxn id="98" idx="6"/>
              </p:cNvCxnSpPr>
              <p:nvPr/>
            </p:nvCxnSpPr>
            <p:spPr>
              <a:xfrm flipH="1" flipV="1">
                <a:off x="8017933" y="6207705"/>
                <a:ext cx="668866" cy="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D0B0071D-C5EF-4961-9CAE-66ADDD670AD7}"/>
                  </a:ext>
                </a:extLst>
              </p:cNvPr>
              <p:cNvCxnSpPr>
                <a:cxnSpLocks/>
                <a:stCxn id="98" idx="2"/>
                <a:endCxn id="100" idx="6"/>
              </p:cNvCxnSpPr>
              <p:nvPr/>
            </p:nvCxnSpPr>
            <p:spPr>
              <a:xfrm flipH="1">
                <a:off x="7103533" y="6207705"/>
                <a:ext cx="66886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D0FE318B-F728-4C23-B9B5-F60A68E3D17F}"/>
                  </a:ext>
                </a:extLst>
              </p:cNvPr>
              <p:cNvCxnSpPr>
                <a:cxnSpLocks/>
                <a:stCxn id="98" idx="0"/>
                <a:endCxn id="79" idx="4"/>
              </p:cNvCxnSpPr>
              <p:nvPr/>
            </p:nvCxnSpPr>
            <p:spPr>
              <a:xfrm flipV="1">
                <a:off x="7895167" y="4428067"/>
                <a:ext cx="0" cy="166110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167E85D5-AEC0-4539-9C09-ECDE05C0D48B}"/>
                  </a:ext>
                </a:extLst>
              </p:cNvPr>
              <p:cNvCxnSpPr>
                <a:cxnSpLocks/>
                <a:stCxn id="76" idx="2"/>
                <a:endCxn id="79" idx="5"/>
              </p:cNvCxnSpPr>
              <p:nvPr/>
            </p:nvCxnSpPr>
            <p:spPr>
              <a:xfrm flipH="1" flipV="1">
                <a:off x="7981976" y="4393349"/>
                <a:ext cx="1619224" cy="83058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EE421366-58A2-4B75-B84B-F80381FD25CF}"/>
                  </a:ext>
                </a:extLst>
              </p:cNvPr>
              <p:cNvCxnSpPr>
                <a:cxnSpLocks/>
                <a:stCxn id="78" idx="1"/>
                <a:endCxn id="99" idx="5"/>
              </p:cNvCxnSpPr>
              <p:nvPr/>
            </p:nvCxnSpPr>
            <p:spPr>
              <a:xfrm flipH="1" flipV="1">
                <a:off x="7067576" y="4393348"/>
                <a:ext cx="1655180" cy="173054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3861E80D-82AC-4C79-AB33-1F8C37C8569D}"/>
                  </a:ext>
                </a:extLst>
              </p:cNvPr>
              <p:cNvCxnSpPr>
                <a:cxnSpLocks/>
                <a:stCxn id="100" idx="7"/>
                <a:endCxn id="77" idx="3"/>
              </p:cNvCxnSpPr>
              <p:nvPr/>
            </p:nvCxnSpPr>
            <p:spPr>
              <a:xfrm flipV="1">
                <a:off x="7067576" y="4393349"/>
                <a:ext cx="1655181" cy="173054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E7696364-A2EF-4207-A89A-13A6ABCC08CC}"/>
                  </a:ext>
                </a:extLst>
              </p:cNvPr>
              <p:cNvCxnSpPr>
                <a:cxnSpLocks/>
                <a:stCxn id="76" idx="2"/>
                <a:endCxn id="98" idx="7"/>
              </p:cNvCxnSpPr>
              <p:nvPr/>
            </p:nvCxnSpPr>
            <p:spPr>
              <a:xfrm flipH="1">
                <a:off x="7981976" y="5223934"/>
                <a:ext cx="1619224" cy="89995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E9289D39-3709-4EB8-A103-E345E6F8FB0C}"/>
                </a:ext>
              </a:extLst>
            </p:cNvPr>
            <p:cNvSpPr txBox="1"/>
            <p:nvPr/>
          </p:nvSpPr>
          <p:spPr>
            <a:xfrm>
              <a:off x="8195914" y="4036139"/>
              <a:ext cx="408831" cy="289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7</a:t>
              </a: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A1C5EDC6-16A8-4C07-A4D9-9B24B58DE72D}"/>
                </a:ext>
              </a:extLst>
            </p:cNvPr>
            <p:cNvSpPr txBox="1"/>
            <p:nvPr/>
          </p:nvSpPr>
          <p:spPr>
            <a:xfrm>
              <a:off x="7149904" y="559630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8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560D5EC1-CCD7-463E-804C-2D6BCD20CFF9}"/>
                </a:ext>
              </a:extLst>
            </p:cNvPr>
            <p:cNvSpPr txBox="1"/>
            <p:nvPr/>
          </p:nvSpPr>
          <p:spPr>
            <a:xfrm>
              <a:off x="7255466" y="443308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9</a:t>
              </a: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E94E38D2-6D72-4C2A-93AE-C1A1F7D176B8}"/>
                </a:ext>
              </a:extLst>
            </p:cNvPr>
            <p:cNvSpPr txBox="1"/>
            <p:nvPr/>
          </p:nvSpPr>
          <p:spPr>
            <a:xfrm>
              <a:off x="8838059" y="4933556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0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9620E343-9A1D-42A6-BB8F-DA5570420F7D}"/>
                </a:ext>
              </a:extLst>
            </p:cNvPr>
            <p:cNvSpPr txBox="1"/>
            <p:nvPr/>
          </p:nvSpPr>
          <p:spPr>
            <a:xfrm>
              <a:off x="7616935" y="5704137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1</a:t>
              </a: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B82A157A-83F3-4751-AD2A-2DA3252D0CD1}"/>
                </a:ext>
              </a:extLst>
            </p:cNvPr>
            <p:cNvSpPr txBox="1"/>
            <p:nvPr/>
          </p:nvSpPr>
          <p:spPr>
            <a:xfrm>
              <a:off x="8841413" y="519184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2</a:t>
              </a:r>
            </a:p>
          </p:txBody>
        </p:sp>
      </p:grpSp>
      <p:pic>
        <p:nvPicPr>
          <p:cNvPr id="150" name="Picture 149">
            <a:extLst>
              <a:ext uri="{FF2B5EF4-FFF2-40B4-BE49-F238E27FC236}">
                <a16:creationId xmlns:a16="http://schemas.microsoft.com/office/drawing/2014/main" id="{68099E01-B0CF-4A13-ADBC-1E51B59FC4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6423" y="3361628"/>
            <a:ext cx="3200402" cy="2088682"/>
          </a:xfrm>
          <a:prstGeom prst="rect">
            <a:avLst/>
          </a:prstGeom>
        </p:spPr>
      </p:pic>
      <p:sp>
        <p:nvSpPr>
          <p:cNvPr id="152" name="TextBox 151">
            <a:extLst>
              <a:ext uri="{FF2B5EF4-FFF2-40B4-BE49-F238E27FC236}">
                <a16:creationId xmlns:a16="http://schemas.microsoft.com/office/drawing/2014/main" id="{F573B38C-2BE2-4A85-BA8E-A63CE3B32E80}"/>
              </a:ext>
            </a:extLst>
          </p:cNvPr>
          <p:cNvSpPr txBox="1"/>
          <p:nvPr/>
        </p:nvSpPr>
        <p:spPr>
          <a:xfrm>
            <a:off x="5061110" y="5567106"/>
            <a:ext cx="7110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MI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zh-CN" altLang="en-US" dirty="0">
                <a:solidFill>
                  <a:srgbClr val="00B050"/>
                </a:solidFill>
              </a:rPr>
              <a:t>√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altLang="zh-CN" dirty="0"/>
              <a:t>opt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×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0D13FD00-6960-4146-B99A-7B5C7DC712E5}"/>
              </a:ext>
            </a:extLst>
          </p:cNvPr>
          <p:cNvSpPr txBox="1"/>
          <p:nvPr/>
        </p:nvSpPr>
        <p:spPr>
          <a:xfrm>
            <a:off x="8553379" y="470267"/>
            <a:ext cx="1850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gon (</a:t>
            </a:r>
            <a:r>
              <a:rPr lang="en-US" dirty="0" err="1"/>
              <a:t>Martijn</a:t>
            </a:r>
            <a:r>
              <a:rPr lang="en-US" dirty="0"/>
              <a:t>)</a:t>
            </a:r>
          </a:p>
        </p:txBody>
      </p: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42868583-03B1-4D97-85AA-29A1977B1515}"/>
              </a:ext>
            </a:extLst>
          </p:cNvPr>
          <p:cNvGrpSpPr/>
          <p:nvPr/>
        </p:nvGrpSpPr>
        <p:grpSpPr>
          <a:xfrm>
            <a:off x="8023218" y="825094"/>
            <a:ext cx="3038358" cy="2280211"/>
            <a:chOff x="2286000" y="1958118"/>
            <a:chExt cx="3038358" cy="2280211"/>
          </a:xfrm>
        </p:grpSpPr>
        <p:grpSp>
          <p:nvGrpSpPr>
            <p:cNvPr id="191" name="Group 190">
              <a:extLst>
                <a:ext uri="{FF2B5EF4-FFF2-40B4-BE49-F238E27FC236}">
                  <a16:creationId xmlns:a16="http://schemas.microsoft.com/office/drawing/2014/main" id="{CAD2A1DD-34EA-4ECC-B6F3-ACF7E6F5AFF8}"/>
                </a:ext>
              </a:extLst>
            </p:cNvPr>
            <p:cNvGrpSpPr/>
            <p:nvPr/>
          </p:nvGrpSpPr>
          <p:grpSpPr>
            <a:xfrm>
              <a:off x="2286000" y="2057400"/>
              <a:ext cx="3038358" cy="2133601"/>
              <a:chOff x="4577916" y="2362200"/>
              <a:chExt cx="3038358" cy="2133601"/>
            </a:xfrm>
          </p:grpSpPr>
          <p:sp>
            <p:nvSpPr>
              <p:cNvPr id="222" name="Oval 221">
                <a:extLst>
                  <a:ext uri="{FF2B5EF4-FFF2-40B4-BE49-F238E27FC236}">
                    <a16:creationId xmlns:a16="http://schemas.microsoft.com/office/drawing/2014/main" id="{8C459E5A-FF47-4508-BFE2-2F98362E2FEB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8</a:t>
                </a:r>
              </a:p>
            </p:txBody>
          </p:sp>
          <p:sp>
            <p:nvSpPr>
              <p:cNvPr id="223" name="Oval 222">
                <a:extLst>
                  <a:ext uri="{FF2B5EF4-FFF2-40B4-BE49-F238E27FC236}">
                    <a16:creationId xmlns:a16="http://schemas.microsoft.com/office/drawing/2014/main" id="{2759753B-67ED-44D2-9BB9-AB426071DB3C}"/>
                  </a:ext>
                </a:extLst>
              </p:cNvPr>
              <p:cNvSpPr/>
              <p:nvPr/>
            </p:nvSpPr>
            <p:spPr>
              <a:xfrm>
                <a:off x="5936588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5</a:t>
                </a:r>
              </a:p>
            </p:txBody>
          </p:sp>
          <p:sp>
            <p:nvSpPr>
              <p:cNvPr id="224" name="Oval 223">
                <a:extLst>
                  <a:ext uri="{FF2B5EF4-FFF2-40B4-BE49-F238E27FC236}">
                    <a16:creationId xmlns:a16="http://schemas.microsoft.com/office/drawing/2014/main" id="{0EDA9191-5843-4C5A-A65C-7B440960D504}"/>
                  </a:ext>
                </a:extLst>
              </p:cNvPr>
              <p:cNvSpPr/>
              <p:nvPr/>
            </p:nvSpPr>
            <p:spPr>
              <a:xfrm>
                <a:off x="5029200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9</a:t>
                </a:r>
              </a:p>
            </p:txBody>
          </p:sp>
          <p:sp>
            <p:nvSpPr>
              <p:cNvPr id="225" name="Oval 224">
                <a:extLst>
                  <a:ext uri="{FF2B5EF4-FFF2-40B4-BE49-F238E27FC236}">
                    <a16:creationId xmlns:a16="http://schemas.microsoft.com/office/drawing/2014/main" id="{315D4F30-719E-496D-9038-DE8B6E70959A}"/>
                  </a:ext>
                </a:extLst>
              </p:cNvPr>
              <p:cNvSpPr/>
              <p:nvPr/>
            </p:nvSpPr>
            <p:spPr>
              <a:xfrm>
                <a:off x="5936588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6</a:t>
                </a:r>
              </a:p>
            </p:txBody>
          </p:sp>
          <p:sp>
            <p:nvSpPr>
              <p:cNvPr id="226" name="Oval 225">
                <a:extLst>
                  <a:ext uri="{FF2B5EF4-FFF2-40B4-BE49-F238E27FC236}">
                    <a16:creationId xmlns:a16="http://schemas.microsoft.com/office/drawing/2014/main" id="{449CA1B0-CE86-40E9-AD83-2A814909CC72}"/>
                  </a:ext>
                </a:extLst>
              </p:cNvPr>
              <p:cNvSpPr/>
              <p:nvPr/>
            </p:nvSpPr>
            <p:spPr>
              <a:xfrm>
                <a:off x="6843976" y="4193685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3</a:t>
                </a:r>
              </a:p>
            </p:txBody>
          </p:sp>
          <p:sp>
            <p:nvSpPr>
              <p:cNvPr id="227" name="Oval 226">
                <a:extLst>
                  <a:ext uri="{FF2B5EF4-FFF2-40B4-BE49-F238E27FC236}">
                    <a16:creationId xmlns:a16="http://schemas.microsoft.com/office/drawing/2014/main" id="{7B245A69-2CC5-4975-A303-A27A609CDC63}"/>
                  </a:ext>
                </a:extLst>
              </p:cNvPr>
              <p:cNvSpPr/>
              <p:nvPr/>
            </p:nvSpPr>
            <p:spPr>
              <a:xfrm>
                <a:off x="6849894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004D476A-31EA-4133-81DF-37629AF432C3}"/>
                  </a:ext>
                </a:extLst>
              </p:cNvPr>
              <p:cNvSpPr/>
              <p:nvPr/>
            </p:nvSpPr>
            <p:spPr>
              <a:xfrm>
                <a:off x="7303368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sp>
            <p:nvSpPr>
              <p:cNvPr id="229" name="Oval 228">
                <a:extLst>
                  <a:ext uri="{FF2B5EF4-FFF2-40B4-BE49-F238E27FC236}">
                    <a16:creationId xmlns:a16="http://schemas.microsoft.com/office/drawing/2014/main" id="{44EB56C6-8396-4BE7-87E4-4FBB0AA0C48C}"/>
                  </a:ext>
                </a:extLst>
              </p:cNvPr>
              <p:cNvSpPr/>
              <p:nvPr/>
            </p:nvSpPr>
            <p:spPr>
              <a:xfrm>
                <a:off x="4577916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10</a:t>
                </a:r>
              </a:p>
            </p:txBody>
          </p: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A7770A8E-E41E-4F56-8CE3-D5489487A035}"/>
                  </a:ext>
                </a:extLst>
              </p:cNvPr>
              <p:cNvCxnSpPr>
                <a:cxnSpLocks/>
                <a:stCxn id="227" idx="5"/>
                <a:endCxn id="228" idx="0"/>
              </p:cNvCxnSpPr>
              <p:nvPr/>
            </p:nvCxnSpPr>
            <p:spPr>
              <a:xfrm>
                <a:off x="7116976" y="2620072"/>
                <a:ext cx="34284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A65EC9DF-F8F2-4D10-A1AD-48DEBAF9344E}"/>
                  </a:ext>
                </a:extLst>
              </p:cNvPr>
              <p:cNvCxnSpPr>
                <a:cxnSpLocks/>
                <a:stCxn id="228" idx="4"/>
                <a:endCxn id="226" idx="7"/>
              </p:cNvCxnSpPr>
              <p:nvPr/>
            </p:nvCxnSpPr>
            <p:spPr>
              <a:xfrm flipH="1">
                <a:off x="7111058" y="3580058"/>
                <a:ext cx="348763" cy="6578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C3600EA6-27F7-4FB9-B72D-35D5BA556467}"/>
                  </a:ext>
                </a:extLst>
              </p:cNvPr>
              <p:cNvCxnSpPr>
                <a:cxnSpLocks/>
                <a:stCxn id="227" idx="2"/>
                <a:endCxn id="223" idx="6"/>
              </p:cNvCxnSpPr>
              <p:nvPr/>
            </p:nvCxnSpPr>
            <p:spPr>
              <a:xfrm flipH="1">
                <a:off x="6249494" y="2513258"/>
                <a:ext cx="600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D41904A3-75C3-497F-A5AD-55694C305784}"/>
                  </a:ext>
                </a:extLst>
              </p:cNvPr>
              <p:cNvCxnSpPr>
                <a:cxnSpLocks/>
                <a:stCxn id="223" idx="2"/>
                <a:endCxn id="222" idx="6"/>
              </p:cNvCxnSpPr>
              <p:nvPr/>
            </p:nvCxnSpPr>
            <p:spPr>
              <a:xfrm flipH="1">
                <a:off x="5342106" y="2513258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88F0786F-227E-4B60-AF85-CC781DE4798B}"/>
                  </a:ext>
                </a:extLst>
              </p:cNvPr>
              <p:cNvCxnSpPr>
                <a:cxnSpLocks/>
                <a:stCxn id="229" idx="0"/>
                <a:endCxn id="222" idx="3"/>
              </p:cNvCxnSpPr>
              <p:nvPr/>
            </p:nvCxnSpPr>
            <p:spPr>
              <a:xfrm flipV="1">
                <a:off x="4734369" y="2620072"/>
                <a:ext cx="34065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975A84EB-64C9-4412-859C-25A1C8BB590B}"/>
                  </a:ext>
                </a:extLst>
              </p:cNvPr>
              <p:cNvCxnSpPr>
                <a:cxnSpLocks/>
                <a:stCxn id="229" idx="4"/>
                <a:endCxn id="224" idx="1"/>
              </p:cNvCxnSpPr>
              <p:nvPr/>
            </p:nvCxnSpPr>
            <p:spPr>
              <a:xfrm>
                <a:off x="4734369" y="3580058"/>
                <a:ext cx="340655" cy="6452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7025ADE1-69B8-4944-A757-8D855268E680}"/>
                  </a:ext>
                </a:extLst>
              </p:cNvPr>
              <p:cNvCxnSpPr>
                <a:cxnSpLocks/>
                <a:stCxn id="224" idx="6"/>
                <a:endCxn id="225" idx="2"/>
              </p:cNvCxnSpPr>
              <p:nvPr/>
            </p:nvCxnSpPr>
            <p:spPr>
              <a:xfrm>
                <a:off x="5342106" y="4332166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>
                <a:extLst>
                  <a:ext uri="{FF2B5EF4-FFF2-40B4-BE49-F238E27FC236}">
                    <a16:creationId xmlns:a16="http://schemas.microsoft.com/office/drawing/2014/main" id="{5CC6DEE6-FC77-4593-B9D7-8EC6FCBDAD0D}"/>
                  </a:ext>
                </a:extLst>
              </p:cNvPr>
              <p:cNvCxnSpPr>
                <a:cxnSpLocks/>
                <a:stCxn id="225" idx="6"/>
                <a:endCxn id="226" idx="2"/>
              </p:cNvCxnSpPr>
              <p:nvPr/>
            </p:nvCxnSpPr>
            <p:spPr>
              <a:xfrm>
                <a:off x="6249494" y="4332166"/>
                <a:ext cx="594482" cy="1257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526B79BD-3F3F-4839-9180-B120D23A367F}"/>
                  </a:ext>
                </a:extLst>
              </p:cNvPr>
              <p:cNvCxnSpPr>
                <a:cxnSpLocks/>
                <a:stCxn id="222" idx="5"/>
                <a:endCxn id="225" idx="1"/>
              </p:cNvCxnSpPr>
              <p:nvPr/>
            </p:nvCxnSpPr>
            <p:spPr>
              <a:xfrm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C11C245F-8D5A-4A84-9AE7-804B703A7018}"/>
                  </a:ext>
                </a:extLst>
              </p:cNvPr>
              <p:cNvCxnSpPr>
                <a:cxnSpLocks/>
                <a:stCxn id="223" idx="3"/>
                <a:endCxn id="224" idx="7"/>
              </p:cNvCxnSpPr>
              <p:nvPr/>
            </p:nvCxnSpPr>
            <p:spPr>
              <a:xfrm flipH="1"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6861AA89-85A3-4BD1-9BF5-D61C22D1C0A4}"/>
                  </a:ext>
                </a:extLst>
              </p:cNvPr>
              <p:cNvCxnSpPr>
                <a:cxnSpLocks/>
                <a:stCxn id="256" idx="2"/>
                <a:endCxn id="229" idx="6"/>
              </p:cNvCxnSpPr>
              <p:nvPr/>
            </p:nvCxnSpPr>
            <p:spPr>
              <a:xfrm flipH="1">
                <a:off x="4890822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A0CC5510-65FC-49AF-AD6F-1188842907A3}"/>
                  </a:ext>
                </a:extLst>
              </p:cNvPr>
              <p:cNvCxnSpPr>
                <a:cxnSpLocks/>
                <a:stCxn id="226" idx="1"/>
                <a:endCxn id="223" idx="5"/>
              </p:cNvCxnSpPr>
              <p:nvPr/>
            </p:nvCxnSpPr>
            <p:spPr>
              <a:xfrm flipH="1" flipV="1">
                <a:off x="6203670" y="2620072"/>
                <a:ext cx="686130" cy="16178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B798E152-C5F3-4DF1-ADCF-CE565C7884AB}"/>
                  </a:ext>
                </a:extLst>
              </p:cNvPr>
              <p:cNvCxnSpPr>
                <a:cxnSpLocks/>
                <a:stCxn id="257" idx="2"/>
                <a:endCxn id="256" idx="6"/>
              </p:cNvCxnSpPr>
              <p:nvPr/>
            </p:nvCxnSpPr>
            <p:spPr>
              <a:xfrm flipH="1">
                <a:off x="5799306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>
                <a:extLst>
                  <a:ext uri="{FF2B5EF4-FFF2-40B4-BE49-F238E27FC236}">
                    <a16:creationId xmlns:a16="http://schemas.microsoft.com/office/drawing/2014/main" id="{8C656978-D5DF-43AF-A102-3B5BA91C5E14}"/>
                  </a:ext>
                </a:extLst>
              </p:cNvPr>
              <p:cNvCxnSpPr>
                <a:cxnSpLocks/>
                <a:stCxn id="225" idx="7"/>
                <a:endCxn id="227" idx="3"/>
              </p:cNvCxnSpPr>
              <p:nvPr/>
            </p:nvCxnSpPr>
            <p:spPr>
              <a:xfrm flipV="1">
                <a:off x="6203670" y="2620072"/>
                <a:ext cx="692048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>
                <a:extLst>
                  <a:ext uri="{FF2B5EF4-FFF2-40B4-BE49-F238E27FC236}">
                    <a16:creationId xmlns:a16="http://schemas.microsoft.com/office/drawing/2014/main" id="{1170CCF1-691F-483D-AF83-E50D775AA6C8}"/>
                  </a:ext>
                </a:extLst>
              </p:cNvPr>
              <p:cNvCxnSpPr>
                <a:cxnSpLocks/>
                <a:stCxn id="257" idx="6"/>
                <a:endCxn id="228" idx="2"/>
              </p:cNvCxnSpPr>
              <p:nvPr/>
            </p:nvCxnSpPr>
            <p:spPr>
              <a:xfrm>
                <a:off x="6707790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>
                <a:extLst>
                  <a:ext uri="{FF2B5EF4-FFF2-40B4-BE49-F238E27FC236}">
                    <a16:creationId xmlns:a16="http://schemas.microsoft.com/office/drawing/2014/main" id="{A32BD3B9-E6BA-44B1-AD23-58A59B69AD0C}"/>
                  </a:ext>
                </a:extLst>
              </p:cNvPr>
              <p:cNvCxnSpPr>
                <a:cxnSpLocks/>
                <a:stCxn id="224" idx="0"/>
                <a:endCxn id="222" idx="4"/>
              </p:cNvCxnSpPr>
              <p:nvPr/>
            </p:nvCxnSpPr>
            <p:spPr>
              <a:xfrm flipV="1">
                <a:off x="5185653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72260A2B-BEAA-473D-8FA7-0C7E80C5E205}"/>
                  </a:ext>
                </a:extLst>
              </p:cNvPr>
              <p:cNvCxnSpPr>
                <a:cxnSpLocks/>
                <a:stCxn id="225" idx="0"/>
                <a:endCxn id="223" idx="4"/>
              </p:cNvCxnSpPr>
              <p:nvPr/>
            </p:nvCxnSpPr>
            <p:spPr>
              <a:xfrm flipV="1">
                <a:off x="6093041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BF472C04-6761-4827-B5B8-D64E1EBEAA5A}"/>
                  </a:ext>
                </a:extLst>
              </p:cNvPr>
              <p:cNvCxnSpPr>
                <a:cxnSpLocks/>
                <a:stCxn id="226" idx="0"/>
                <a:endCxn id="227" idx="4"/>
              </p:cNvCxnSpPr>
              <p:nvPr/>
            </p:nvCxnSpPr>
            <p:spPr>
              <a:xfrm flipV="1">
                <a:off x="7000429" y="2664316"/>
                <a:ext cx="5918" cy="15293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DA7EFB63-FF97-4F87-8057-72ED551241BC}"/>
                  </a:ext>
                </a:extLst>
              </p:cNvPr>
              <p:cNvCxnSpPr>
                <a:cxnSpLocks/>
                <a:stCxn id="223" idx="3"/>
                <a:endCxn id="229" idx="7"/>
              </p:cNvCxnSpPr>
              <p:nvPr/>
            </p:nvCxnSpPr>
            <p:spPr>
              <a:xfrm flipH="1">
                <a:off x="4844998" y="2620072"/>
                <a:ext cx="1137414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1BBCBB1F-F1E4-4264-ABF4-80C87EAE5682}"/>
                  </a:ext>
                </a:extLst>
              </p:cNvPr>
              <p:cNvCxnSpPr>
                <a:cxnSpLocks/>
                <a:stCxn id="227" idx="3"/>
                <a:endCxn id="256" idx="7"/>
              </p:cNvCxnSpPr>
              <p:nvPr/>
            </p:nvCxnSpPr>
            <p:spPr>
              <a:xfrm flipH="1">
                <a:off x="5753482" y="2620072"/>
                <a:ext cx="114223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B3E6B4A8-0FAE-4F37-B327-7E825066002B}"/>
                  </a:ext>
                </a:extLst>
              </p:cNvPr>
              <p:cNvCxnSpPr>
                <a:cxnSpLocks/>
                <a:stCxn id="257" idx="3"/>
                <a:endCxn id="224" idx="7"/>
              </p:cNvCxnSpPr>
              <p:nvPr/>
            </p:nvCxnSpPr>
            <p:spPr>
              <a:xfrm flipH="1">
                <a:off x="5296282" y="3535814"/>
                <a:ext cx="1144426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A99B4049-54C1-4C56-BE3A-EC0BE9F22B67}"/>
                  </a:ext>
                </a:extLst>
              </p:cNvPr>
              <p:cNvCxnSpPr>
                <a:cxnSpLocks/>
                <a:stCxn id="228" idx="3"/>
                <a:endCxn id="225" idx="7"/>
              </p:cNvCxnSpPr>
              <p:nvPr/>
            </p:nvCxnSpPr>
            <p:spPr>
              <a:xfrm flipH="1">
                <a:off x="6203670" y="3535814"/>
                <a:ext cx="1145522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A3CF8D1F-DADC-49A9-B155-B743EF790244}"/>
                  </a:ext>
                </a:extLst>
              </p:cNvPr>
              <p:cNvCxnSpPr>
                <a:cxnSpLocks/>
                <a:stCxn id="223" idx="5"/>
                <a:endCxn id="228" idx="1"/>
              </p:cNvCxnSpPr>
              <p:nvPr/>
            </p:nvCxnSpPr>
            <p:spPr>
              <a:xfrm>
                <a:off x="6203670" y="2620072"/>
                <a:ext cx="1145522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40A81781-D5D5-4D77-BA69-198C8EADBE7D}"/>
                  </a:ext>
                </a:extLst>
              </p:cNvPr>
              <p:cNvCxnSpPr>
                <a:cxnSpLocks/>
                <a:stCxn id="222" idx="5"/>
                <a:endCxn id="257" idx="1"/>
              </p:cNvCxnSpPr>
              <p:nvPr/>
            </p:nvCxnSpPr>
            <p:spPr>
              <a:xfrm>
                <a:off x="5296282" y="2620072"/>
                <a:ext cx="114442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FAAD1E49-168C-48B8-A33D-4A1BC01689FE}"/>
                  </a:ext>
                </a:extLst>
              </p:cNvPr>
              <p:cNvCxnSpPr>
                <a:cxnSpLocks/>
                <a:stCxn id="256" idx="5"/>
                <a:endCxn id="226" idx="1"/>
              </p:cNvCxnSpPr>
              <p:nvPr/>
            </p:nvCxnSpPr>
            <p:spPr>
              <a:xfrm>
                <a:off x="5753482" y="3535814"/>
                <a:ext cx="1136318" cy="70211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805339F8-54C7-4081-B402-E85EB4B5E8C2}"/>
                  </a:ext>
                </a:extLst>
              </p:cNvPr>
              <p:cNvCxnSpPr>
                <a:cxnSpLocks/>
                <a:stCxn id="229" idx="5"/>
                <a:endCxn id="225" idx="1"/>
              </p:cNvCxnSpPr>
              <p:nvPr/>
            </p:nvCxnSpPr>
            <p:spPr>
              <a:xfrm>
                <a:off x="4844998" y="3535814"/>
                <a:ext cx="1137414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6" name="Oval 255">
                <a:extLst>
                  <a:ext uri="{FF2B5EF4-FFF2-40B4-BE49-F238E27FC236}">
                    <a16:creationId xmlns:a16="http://schemas.microsoft.com/office/drawing/2014/main" id="{B11C5285-FD37-4AFC-9952-1E7BD901C7B6}"/>
                  </a:ext>
                </a:extLst>
              </p:cNvPr>
              <p:cNvSpPr/>
              <p:nvPr/>
            </p:nvSpPr>
            <p:spPr>
              <a:xfrm>
                <a:off x="5486400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7</a:t>
                </a:r>
              </a:p>
            </p:txBody>
          </p:sp>
          <p:sp>
            <p:nvSpPr>
              <p:cNvPr id="257" name="Oval 256">
                <a:extLst>
                  <a:ext uri="{FF2B5EF4-FFF2-40B4-BE49-F238E27FC236}">
                    <a16:creationId xmlns:a16="http://schemas.microsoft.com/office/drawing/2014/main" id="{2A7D445B-B8CC-4B4A-AE99-F8B749DF6DD5}"/>
                  </a:ext>
                </a:extLst>
              </p:cNvPr>
              <p:cNvSpPr/>
              <p:nvPr/>
            </p:nvSpPr>
            <p:spPr>
              <a:xfrm>
                <a:off x="6394884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4</a:t>
                </a:r>
              </a:p>
            </p:txBody>
          </p:sp>
        </p:grp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4EB70180-3EE5-437B-88EB-E7DED41C552B}"/>
                </a:ext>
              </a:extLst>
            </p:cNvPr>
            <p:cNvSpPr txBox="1"/>
            <p:nvPr/>
          </p:nvSpPr>
          <p:spPr>
            <a:xfrm>
              <a:off x="4993523" y="253552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50BEE046-2A40-459F-B9D5-8B497BC5960C}"/>
                </a:ext>
              </a:extLst>
            </p:cNvPr>
            <p:cNvSpPr txBox="1"/>
            <p:nvPr/>
          </p:nvSpPr>
          <p:spPr>
            <a:xfrm>
              <a:off x="4784276" y="269286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AC8B47A7-97BA-4594-AF1F-27EFB6BDB6AB}"/>
                </a:ext>
              </a:extLst>
            </p:cNvPr>
            <p:cNvSpPr txBox="1"/>
            <p:nvPr/>
          </p:nvSpPr>
          <p:spPr>
            <a:xfrm>
              <a:off x="4736727" y="290212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8E212D11-F633-4FAE-814A-B06B01037629}"/>
                </a:ext>
              </a:extLst>
            </p:cNvPr>
            <p:cNvSpPr txBox="1"/>
            <p:nvPr/>
          </p:nvSpPr>
          <p:spPr>
            <a:xfrm>
              <a:off x="4795016" y="3243571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4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42E1FF9A-25DD-4B0C-8A74-2DA9E89B712B}"/>
                </a:ext>
              </a:extLst>
            </p:cNvPr>
            <p:cNvSpPr txBox="1"/>
            <p:nvPr/>
          </p:nvSpPr>
          <p:spPr>
            <a:xfrm>
              <a:off x="4979050" y="337754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D5457F5B-2DBE-46B1-A4FB-E934DE34E5D2}"/>
                </a:ext>
              </a:extLst>
            </p:cNvPr>
            <p:cNvSpPr txBox="1"/>
            <p:nvPr/>
          </p:nvSpPr>
          <p:spPr>
            <a:xfrm>
              <a:off x="4632871" y="2389330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6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58202167-AB44-46DA-8146-69054EE59649}"/>
                </a:ext>
              </a:extLst>
            </p:cNvPr>
            <p:cNvSpPr txBox="1"/>
            <p:nvPr/>
          </p:nvSpPr>
          <p:spPr>
            <a:xfrm>
              <a:off x="4464408" y="234366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7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69ACC963-6D15-460C-BAF2-23BB4FBEF6F6}"/>
                </a:ext>
              </a:extLst>
            </p:cNvPr>
            <p:cNvSpPr txBox="1"/>
            <p:nvPr/>
          </p:nvSpPr>
          <p:spPr>
            <a:xfrm>
              <a:off x="4245072" y="217675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8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D68F703E-F071-45EC-B3C4-6E927FD3B3DF}"/>
                </a:ext>
              </a:extLst>
            </p:cNvPr>
            <p:cNvSpPr txBox="1"/>
            <p:nvPr/>
          </p:nvSpPr>
          <p:spPr>
            <a:xfrm>
              <a:off x="4234651" y="195851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9</a:t>
              </a: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3B9991DE-9AB0-404D-A0E2-7804B2024948}"/>
                </a:ext>
              </a:extLst>
            </p:cNvPr>
            <p:cNvSpPr txBox="1"/>
            <p:nvPr/>
          </p:nvSpPr>
          <p:spPr>
            <a:xfrm>
              <a:off x="4407621" y="358274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0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F652E137-62DA-47F5-A4DD-7B60F99817DA}"/>
                </a:ext>
              </a:extLst>
            </p:cNvPr>
            <p:cNvSpPr txBox="1"/>
            <p:nvPr/>
          </p:nvSpPr>
          <p:spPr>
            <a:xfrm>
              <a:off x="4244830" y="373165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1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723DDEB9-B181-49B4-86E8-0D5471EDFB38}"/>
                </a:ext>
              </a:extLst>
            </p:cNvPr>
            <p:cNvSpPr txBox="1"/>
            <p:nvPr/>
          </p:nvSpPr>
          <p:spPr>
            <a:xfrm>
              <a:off x="4244830" y="396133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2</a:t>
              </a:r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8BD0EB46-16C5-4D7D-B0D5-76DCF864213C}"/>
                </a:ext>
              </a:extLst>
            </p:cNvPr>
            <p:cNvSpPr txBox="1"/>
            <p:nvPr/>
          </p:nvSpPr>
          <p:spPr>
            <a:xfrm>
              <a:off x="4044918" y="265240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3</a:t>
              </a:r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15ADFFAC-F785-4456-9B86-714530A16B94}"/>
                </a:ext>
              </a:extLst>
            </p:cNvPr>
            <p:cNvSpPr txBox="1"/>
            <p:nvPr/>
          </p:nvSpPr>
          <p:spPr>
            <a:xfrm>
              <a:off x="3811630" y="270553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4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5EC29B52-191E-4740-8A48-081FF497BFEA}"/>
                </a:ext>
              </a:extLst>
            </p:cNvPr>
            <p:cNvSpPr txBox="1"/>
            <p:nvPr/>
          </p:nvSpPr>
          <p:spPr>
            <a:xfrm>
              <a:off x="3810462" y="29038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5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01EB2963-3835-40BF-B8FA-42DF98B563E0}"/>
                </a:ext>
              </a:extLst>
            </p:cNvPr>
            <p:cNvSpPr txBox="1"/>
            <p:nvPr/>
          </p:nvSpPr>
          <p:spPr>
            <a:xfrm>
              <a:off x="3823422" y="306429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6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4CAF491A-884C-4BFF-8E13-DC0303721AD2}"/>
                </a:ext>
              </a:extLst>
            </p:cNvPr>
            <p:cNvSpPr txBox="1"/>
            <p:nvPr/>
          </p:nvSpPr>
          <p:spPr>
            <a:xfrm>
              <a:off x="3979651" y="323280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7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1C413986-7099-4B98-84A6-9A499BB0FCDC}"/>
                </a:ext>
              </a:extLst>
            </p:cNvPr>
            <p:cNvSpPr txBox="1"/>
            <p:nvPr/>
          </p:nvSpPr>
          <p:spPr>
            <a:xfrm>
              <a:off x="3642782" y="231525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8</a:t>
              </a:r>
            </a:p>
          </p:txBody>
        </p: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949C9D00-4D3A-4CA4-BB71-2D03BBFC6D0D}"/>
                </a:ext>
              </a:extLst>
            </p:cNvPr>
            <p:cNvSpPr txBox="1"/>
            <p:nvPr/>
          </p:nvSpPr>
          <p:spPr>
            <a:xfrm>
              <a:off x="3447428" y="23221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9</a:t>
              </a:r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504B3E75-DFB5-4C32-9D76-B8910697EC68}"/>
                </a:ext>
              </a:extLst>
            </p:cNvPr>
            <p:cNvSpPr txBox="1"/>
            <p:nvPr/>
          </p:nvSpPr>
          <p:spPr>
            <a:xfrm>
              <a:off x="3291427" y="21908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0</a:t>
              </a: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E37F57D3-4072-46FD-957D-34707B891693}"/>
                </a:ext>
              </a:extLst>
            </p:cNvPr>
            <p:cNvSpPr txBox="1"/>
            <p:nvPr/>
          </p:nvSpPr>
          <p:spPr>
            <a:xfrm>
              <a:off x="3272739" y="195811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1</a:t>
              </a: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C9A229B7-F792-401A-A936-BF706393690C}"/>
                </a:ext>
              </a:extLst>
            </p:cNvPr>
            <p:cNvSpPr txBox="1"/>
            <p:nvPr/>
          </p:nvSpPr>
          <p:spPr>
            <a:xfrm>
              <a:off x="3467598" y="3589746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2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9125E7F7-34C0-418C-BCBE-2F9EB8713922}"/>
                </a:ext>
              </a:extLst>
            </p:cNvPr>
            <p:cNvSpPr txBox="1"/>
            <p:nvPr/>
          </p:nvSpPr>
          <p:spPr>
            <a:xfrm>
              <a:off x="3300032" y="3689532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3</a:t>
              </a:r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3BEE82F0-DDAB-4815-BFB8-19856A5F9877}"/>
                </a:ext>
              </a:extLst>
            </p:cNvPr>
            <p:cNvSpPr txBox="1"/>
            <p:nvPr/>
          </p:nvSpPr>
          <p:spPr>
            <a:xfrm>
              <a:off x="3291427" y="39531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4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709635D2-A0ED-4374-969E-3B210A75C0C6}"/>
                </a:ext>
              </a:extLst>
            </p:cNvPr>
            <p:cNvSpPr txBox="1"/>
            <p:nvPr/>
          </p:nvSpPr>
          <p:spPr>
            <a:xfrm>
              <a:off x="3080129" y="269439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5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50960DB8-9515-420A-A2F6-3F92F412EDAA}"/>
                </a:ext>
              </a:extLst>
            </p:cNvPr>
            <p:cNvSpPr txBox="1"/>
            <p:nvPr/>
          </p:nvSpPr>
          <p:spPr>
            <a:xfrm>
              <a:off x="2916700" y="289628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6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5CD7216A-86A3-487F-881F-B86AAF201A18}"/>
                </a:ext>
              </a:extLst>
            </p:cNvPr>
            <p:cNvSpPr txBox="1"/>
            <p:nvPr/>
          </p:nvSpPr>
          <p:spPr>
            <a:xfrm>
              <a:off x="2959145" y="316936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7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19BFD311-B1EC-44DC-8474-CDD14858F17A}"/>
                </a:ext>
              </a:extLst>
            </p:cNvPr>
            <p:cNvSpPr txBox="1"/>
            <p:nvPr/>
          </p:nvSpPr>
          <p:spPr>
            <a:xfrm>
              <a:off x="2731997" y="22952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8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C24F209E-EB2A-419B-805E-C3A7DA89EDB1}"/>
                </a:ext>
              </a:extLst>
            </p:cNvPr>
            <p:cNvSpPr txBox="1"/>
            <p:nvPr/>
          </p:nvSpPr>
          <p:spPr>
            <a:xfrm>
              <a:off x="2440228" y="219495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9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B6DDECA-D062-48CC-BC91-DD108B247D94}"/>
                </a:ext>
              </a:extLst>
            </p:cNvPr>
            <p:cNvSpPr txBox="1"/>
            <p:nvPr/>
          </p:nvSpPr>
          <p:spPr>
            <a:xfrm>
              <a:off x="2433497" y="369620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0</a:t>
              </a:r>
            </a:p>
          </p:txBody>
        </p:sp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E1F3515B-D76C-402D-9170-DC13D0C7A7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5984" y="3232083"/>
            <a:ext cx="2975592" cy="2187462"/>
          </a:xfrm>
          <a:prstGeom prst="rect">
            <a:avLst/>
          </a:prstGeom>
        </p:spPr>
      </p:pic>
      <p:sp>
        <p:nvSpPr>
          <p:cNvPr id="259" name="TextBox 258">
            <a:extLst>
              <a:ext uri="{FF2B5EF4-FFF2-40B4-BE49-F238E27FC236}">
                <a16:creationId xmlns:a16="http://schemas.microsoft.com/office/drawing/2014/main" id="{F248BB5D-63EE-4BB4-B602-2306B1B3056A}"/>
              </a:ext>
            </a:extLst>
          </p:cNvPr>
          <p:cNvSpPr txBox="1"/>
          <p:nvPr/>
        </p:nvSpPr>
        <p:spPr>
          <a:xfrm>
            <a:off x="8114888" y="5554446"/>
            <a:ext cx="33041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MI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multi-dimensional null-space</a:t>
            </a:r>
          </a:p>
          <a:p>
            <a:r>
              <a:rPr lang="en-US" altLang="zh-CN" dirty="0"/>
              <a:t>opt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× (does not even converge)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02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Group 193">
            <a:extLst>
              <a:ext uri="{FF2B5EF4-FFF2-40B4-BE49-F238E27FC236}">
                <a16:creationId xmlns:a16="http://schemas.microsoft.com/office/drawing/2014/main" id="{9311DE28-94F8-48C6-A94A-7989971BFAEA}"/>
              </a:ext>
            </a:extLst>
          </p:cNvPr>
          <p:cNvGrpSpPr/>
          <p:nvPr/>
        </p:nvGrpSpPr>
        <p:grpSpPr>
          <a:xfrm>
            <a:off x="533400" y="304800"/>
            <a:ext cx="3038358" cy="2280211"/>
            <a:chOff x="2286000" y="1958118"/>
            <a:chExt cx="3038358" cy="2280211"/>
          </a:xfrm>
        </p:grpSpPr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1BBA814E-E3A4-4BFE-A65E-E53574D400A5}"/>
                </a:ext>
              </a:extLst>
            </p:cNvPr>
            <p:cNvGrpSpPr/>
            <p:nvPr/>
          </p:nvGrpSpPr>
          <p:grpSpPr>
            <a:xfrm>
              <a:off x="2286000" y="2057400"/>
              <a:ext cx="3038358" cy="2133601"/>
              <a:chOff x="4577916" y="2362200"/>
              <a:chExt cx="3038358" cy="2133601"/>
            </a:xfrm>
          </p:grpSpPr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A5457D96-FB2A-4DAA-8623-EAFBA7352732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8</a:t>
                </a:r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19E2900C-84C7-48E8-BBFB-009C710CCDEC}"/>
                  </a:ext>
                </a:extLst>
              </p:cNvPr>
              <p:cNvSpPr/>
              <p:nvPr/>
            </p:nvSpPr>
            <p:spPr>
              <a:xfrm>
                <a:off x="5936588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5</a:t>
                </a: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6D4CFE24-2DEF-4333-9755-6EAD1663D627}"/>
                  </a:ext>
                </a:extLst>
              </p:cNvPr>
              <p:cNvSpPr/>
              <p:nvPr/>
            </p:nvSpPr>
            <p:spPr>
              <a:xfrm>
                <a:off x="5029200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9</a:t>
                </a: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D0A256-EB6F-41DC-AF07-8E28AB98996A}"/>
                  </a:ext>
                </a:extLst>
              </p:cNvPr>
              <p:cNvSpPr/>
              <p:nvPr/>
            </p:nvSpPr>
            <p:spPr>
              <a:xfrm>
                <a:off x="5936588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6</a:t>
                </a: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A95FA24A-CC39-4888-B589-7183670C4BCE}"/>
                  </a:ext>
                </a:extLst>
              </p:cNvPr>
              <p:cNvSpPr/>
              <p:nvPr/>
            </p:nvSpPr>
            <p:spPr>
              <a:xfrm>
                <a:off x="6843976" y="4193685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3</a:t>
                </a:r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3C20D751-E7B0-4BC8-85DD-5935ABF89BEE}"/>
                  </a:ext>
                </a:extLst>
              </p:cNvPr>
              <p:cNvSpPr/>
              <p:nvPr/>
            </p:nvSpPr>
            <p:spPr>
              <a:xfrm>
                <a:off x="6849894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11CCDB8-C2C8-4100-A047-F7B5456DD06F}"/>
                  </a:ext>
                </a:extLst>
              </p:cNvPr>
              <p:cNvSpPr/>
              <p:nvPr/>
            </p:nvSpPr>
            <p:spPr>
              <a:xfrm>
                <a:off x="7303368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A0352795-1D6B-4BAF-B5BB-AC60756C18A0}"/>
                  </a:ext>
                </a:extLst>
              </p:cNvPr>
              <p:cNvSpPr/>
              <p:nvPr/>
            </p:nvSpPr>
            <p:spPr>
              <a:xfrm>
                <a:off x="4577916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10</a:t>
                </a:r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3F8FF79-C4A3-4657-8AD0-7E9C62F5D85F}"/>
                  </a:ext>
                </a:extLst>
              </p:cNvPr>
              <p:cNvCxnSpPr>
                <a:cxnSpLocks/>
                <a:stCxn id="10" idx="5"/>
                <a:endCxn id="13" idx="0"/>
              </p:cNvCxnSpPr>
              <p:nvPr/>
            </p:nvCxnSpPr>
            <p:spPr>
              <a:xfrm>
                <a:off x="7116976" y="2620072"/>
                <a:ext cx="34284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8E7FE27A-6924-44D3-83FB-75542D749D93}"/>
                  </a:ext>
                </a:extLst>
              </p:cNvPr>
              <p:cNvCxnSpPr>
                <a:cxnSpLocks/>
                <a:stCxn id="13" idx="4"/>
                <a:endCxn id="9" idx="7"/>
              </p:cNvCxnSpPr>
              <p:nvPr/>
            </p:nvCxnSpPr>
            <p:spPr>
              <a:xfrm flipH="1">
                <a:off x="7111058" y="3580058"/>
                <a:ext cx="348763" cy="6578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67B8ADB2-975C-44C3-9FF3-C7A2EAB40CE8}"/>
                  </a:ext>
                </a:extLst>
              </p:cNvPr>
              <p:cNvCxnSpPr>
                <a:cxnSpLocks/>
                <a:stCxn id="10" idx="2"/>
                <a:endCxn id="6" idx="6"/>
              </p:cNvCxnSpPr>
              <p:nvPr/>
            </p:nvCxnSpPr>
            <p:spPr>
              <a:xfrm flipH="1">
                <a:off x="6249494" y="2513258"/>
                <a:ext cx="600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373F746-528C-4870-864C-C480FD15B080}"/>
                  </a:ext>
                </a:extLst>
              </p:cNvPr>
              <p:cNvCxnSpPr>
                <a:cxnSpLocks/>
                <a:stCxn id="6" idx="2"/>
                <a:endCxn id="5" idx="6"/>
              </p:cNvCxnSpPr>
              <p:nvPr/>
            </p:nvCxnSpPr>
            <p:spPr>
              <a:xfrm flipH="1">
                <a:off x="5342106" y="2513258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F70590C-193F-47B3-B1A5-865413B6DB86}"/>
                  </a:ext>
                </a:extLst>
              </p:cNvPr>
              <p:cNvCxnSpPr>
                <a:cxnSpLocks/>
                <a:stCxn id="14" idx="0"/>
                <a:endCxn id="5" idx="3"/>
              </p:cNvCxnSpPr>
              <p:nvPr/>
            </p:nvCxnSpPr>
            <p:spPr>
              <a:xfrm flipV="1">
                <a:off x="4734369" y="2620072"/>
                <a:ext cx="34065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3C905149-A3A9-4D4C-9925-5FD06719D985}"/>
                  </a:ext>
                </a:extLst>
              </p:cNvPr>
              <p:cNvCxnSpPr>
                <a:cxnSpLocks/>
                <a:stCxn id="14" idx="4"/>
                <a:endCxn id="7" idx="1"/>
              </p:cNvCxnSpPr>
              <p:nvPr/>
            </p:nvCxnSpPr>
            <p:spPr>
              <a:xfrm>
                <a:off x="4734369" y="3580058"/>
                <a:ext cx="340655" cy="6452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29B774E7-16F6-4248-8BCF-6F7AAFD70394}"/>
                  </a:ext>
                </a:extLst>
              </p:cNvPr>
              <p:cNvCxnSpPr>
                <a:cxnSpLocks/>
                <a:stCxn id="7" idx="6"/>
                <a:endCxn id="8" idx="2"/>
              </p:cNvCxnSpPr>
              <p:nvPr/>
            </p:nvCxnSpPr>
            <p:spPr>
              <a:xfrm>
                <a:off x="5342106" y="4332166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E7371F8-DE09-45D4-AB01-1B198E8D9F15}"/>
                  </a:ext>
                </a:extLst>
              </p:cNvPr>
              <p:cNvCxnSpPr>
                <a:cxnSpLocks/>
                <a:stCxn id="8" idx="6"/>
                <a:endCxn id="9" idx="2"/>
              </p:cNvCxnSpPr>
              <p:nvPr/>
            </p:nvCxnSpPr>
            <p:spPr>
              <a:xfrm>
                <a:off x="6249494" y="4332166"/>
                <a:ext cx="594482" cy="1257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C02AB21A-CB42-4041-A818-72885F313474}"/>
                  </a:ext>
                </a:extLst>
              </p:cNvPr>
              <p:cNvCxnSpPr>
                <a:cxnSpLocks/>
                <a:stCxn id="5" idx="5"/>
                <a:endCxn id="8" idx="1"/>
              </p:cNvCxnSpPr>
              <p:nvPr/>
            </p:nvCxnSpPr>
            <p:spPr>
              <a:xfrm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536641BF-FB49-4430-8377-FE7FBAFEB020}"/>
                  </a:ext>
                </a:extLst>
              </p:cNvPr>
              <p:cNvCxnSpPr>
                <a:cxnSpLocks/>
                <a:stCxn id="6" idx="3"/>
                <a:endCxn id="7" idx="7"/>
              </p:cNvCxnSpPr>
              <p:nvPr/>
            </p:nvCxnSpPr>
            <p:spPr>
              <a:xfrm flipH="1"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64C5095-8A5F-4902-BD84-F9DD5808C2BF}"/>
                  </a:ext>
                </a:extLst>
              </p:cNvPr>
              <p:cNvCxnSpPr>
                <a:cxnSpLocks/>
                <a:stCxn id="11" idx="2"/>
                <a:endCxn id="14" idx="6"/>
              </p:cNvCxnSpPr>
              <p:nvPr/>
            </p:nvCxnSpPr>
            <p:spPr>
              <a:xfrm flipH="1">
                <a:off x="4890822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6BB33E46-4E8A-4575-85FE-D05F81993759}"/>
                  </a:ext>
                </a:extLst>
              </p:cNvPr>
              <p:cNvCxnSpPr>
                <a:cxnSpLocks/>
                <a:stCxn id="9" idx="1"/>
                <a:endCxn id="6" idx="5"/>
              </p:cNvCxnSpPr>
              <p:nvPr/>
            </p:nvCxnSpPr>
            <p:spPr>
              <a:xfrm flipH="1" flipV="1">
                <a:off x="6203670" y="2620072"/>
                <a:ext cx="686130" cy="16178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DCF4E547-17B3-4B12-B2F0-436BC4695214}"/>
                  </a:ext>
                </a:extLst>
              </p:cNvPr>
              <p:cNvCxnSpPr>
                <a:cxnSpLocks/>
                <a:stCxn id="12" idx="2"/>
                <a:endCxn id="11" idx="6"/>
              </p:cNvCxnSpPr>
              <p:nvPr/>
            </p:nvCxnSpPr>
            <p:spPr>
              <a:xfrm flipH="1">
                <a:off x="5799306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8D121649-3F1B-4686-A0EF-F18309C34B32}"/>
                  </a:ext>
                </a:extLst>
              </p:cNvPr>
              <p:cNvCxnSpPr>
                <a:cxnSpLocks/>
                <a:stCxn id="8" idx="7"/>
                <a:endCxn id="10" idx="3"/>
              </p:cNvCxnSpPr>
              <p:nvPr/>
            </p:nvCxnSpPr>
            <p:spPr>
              <a:xfrm flipV="1">
                <a:off x="6203670" y="2620072"/>
                <a:ext cx="692048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C9BE6D3B-829F-4096-9592-56D8A4CDAF7B}"/>
                  </a:ext>
                </a:extLst>
              </p:cNvPr>
              <p:cNvCxnSpPr>
                <a:cxnSpLocks/>
                <a:stCxn id="12" idx="6"/>
                <a:endCxn id="13" idx="2"/>
              </p:cNvCxnSpPr>
              <p:nvPr/>
            </p:nvCxnSpPr>
            <p:spPr>
              <a:xfrm>
                <a:off x="6707790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4F248C80-545C-43D7-BAFD-2FFC01C75F92}"/>
                  </a:ext>
                </a:extLst>
              </p:cNvPr>
              <p:cNvCxnSpPr>
                <a:cxnSpLocks/>
                <a:stCxn id="7" idx="0"/>
                <a:endCxn id="5" idx="4"/>
              </p:cNvCxnSpPr>
              <p:nvPr/>
            </p:nvCxnSpPr>
            <p:spPr>
              <a:xfrm flipV="1">
                <a:off x="5185653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48788205-1303-4EA2-B4C2-D50CD6133A0E}"/>
                  </a:ext>
                </a:extLst>
              </p:cNvPr>
              <p:cNvCxnSpPr>
                <a:cxnSpLocks/>
                <a:stCxn id="8" idx="0"/>
                <a:endCxn id="6" idx="4"/>
              </p:cNvCxnSpPr>
              <p:nvPr/>
            </p:nvCxnSpPr>
            <p:spPr>
              <a:xfrm flipV="1">
                <a:off x="6093041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70CE1404-E656-46C0-99F1-65585C81EDF8}"/>
                  </a:ext>
                </a:extLst>
              </p:cNvPr>
              <p:cNvCxnSpPr>
                <a:cxnSpLocks/>
                <a:stCxn id="9" idx="0"/>
                <a:endCxn id="10" idx="4"/>
              </p:cNvCxnSpPr>
              <p:nvPr/>
            </p:nvCxnSpPr>
            <p:spPr>
              <a:xfrm flipV="1">
                <a:off x="7000429" y="2664316"/>
                <a:ext cx="5918" cy="15293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C9CDCCCC-030E-4BA3-BE2A-7851903A20B4}"/>
                  </a:ext>
                </a:extLst>
              </p:cNvPr>
              <p:cNvCxnSpPr>
                <a:cxnSpLocks/>
                <a:stCxn id="6" idx="3"/>
                <a:endCxn id="14" idx="7"/>
              </p:cNvCxnSpPr>
              <p:nvPr/>
            </p:nvCxnSpPr>
            <p:spPr>
              <a:xfrm flipH="1">
                <a:off x="4844998" y="2620072"/>
                <a:ext cx="1137414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9D6416C5-D10D-4AAF-B248-F34029F6B017}"/>
                  </a:ext>
                </a:extLst>
              </p:cNvPr>
              <p:cNvCxnSpPr>
                <a:cxnSpLocks/>
                <a:stCxn id="10" idx="3"/>
                <a:endCxn id="11" idx="7"/>
              </p:cNvCxnSpPr>
              <p:nvPr/>
            </p:nvCxnSpPr>
            <p:spPr>
              <a:xfrm flipH="1">
                <a:off x="5753482" y="2620072"/>
                <a:ext cx="114223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162FEEFF-3A11-4116-8F78-CD9A6566A5CF}"/>
                  </a:ext>
                </a:extLst>
              </p:cNvPr>
              <p:cNvCxnSpPr>
                <a:cxnSpLocks/>
                <a:stCxn id="12" idx="3"/>
                <a:endCxn id="7" idx="7"/>
              </p:cNvCxnSpPr>
              <p:nvPr/>
            </p:nvCxnSpPr>
            <p:spPr>
              <a:xfrm flipH="1">
                <a:off x="5296282" y="3535814"/>
                <a:ext cx="1144426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91F32529-2360-4C64-8983-D4A805C59066}"/>
                  </a:ext>
                </a:extLst>
              </p:cNvPr>
              <p:cNvCxnSpPr>
                <a:cxnSpLocks/>
                <a:stCxn id="13" idx="3"/>
                <a:endCxn id="8" idx="7"/>
              </p:cNvCxnSpPr>
              <p:nvPr/>
            </p:nvCxnSpPr>
            <p:spPr>
              <a:xfrm flipH="1">
                <a:off x="6203670" y="3535814"/>
                <a:ext cx="1145522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458AEF1A-0294-45C9-B5F9-98F934D1D280}"/>
                  </a:ext>
                </a:extLst>
              </p:cNvPr>
              <p:cNvCxnSpPr>
                <a:cxnSpLocks/>
                <a:stCxn id="6" idx="5"/>
                <a:endCxn id="13" idx="1"/>
              </p:cNvCxnSpPr>
              <p:nvPr/>
            </p:nvCxnSpPr>
            <p:spPr>
              <a:xfrm>
                <a:off x="6203670" y="2620072"/>
                <a:ext cx="1145522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EB11E418-2D38-40CD-9111-A66349307A68}"/>
                  </a:ext>
                </a:extLst>
              </p:cNvPr>
              <p:cNvCxnSpPr>
                <a:cxnSpLocks/>
                <a:stCxn id="5" idx="5"/>
                <a:endCxn id="12" idx="1"/>
              </p:cNvCxnSpPr>
              <p:nvPr/>
            </p:nvCxnSpPr>
            <p:spPr>
              <a:xfrm>
                <a:off x="5296282" y="2620072"/>
                <a:ext cx="114442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42E95388-010E-4120-8CA7-58DA69D798E0}"/>
                  </a:ext>
                </a:extLst>
              </p:cNvPr>
              <p:cNvCxnSpPr>
                <a:cxnSpLocks/>
                <a:stCxn id="11" idx="5"/>
                <a:endCxn id="9" idx="1"/>
              </p:cNvCxnSpPr>
              <p:nvPr/>
            </p:nvCxnSpPr>
            <p:spPr>
              <a:xfrm>
                <a:off x="5753482" y="3535814"/>
                <a:ext cx="1136318" cy="70211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D6C5DDC3-395F-4E54-BBC9-74BEAABEA237}"/>
                  </a:ext>
                </a:extLst>
              </p:cNvPr>
              <p:cNvCxnSpPr>
                <a:cxnSpLocks/>
                <a:stCxn id="14" idx="5"/>
                <a:endCxn id="8" idx="1"/>
              </p:cNvCxnSpPr>
              <p:nvPr/>
            </p:nvCxnSpPr>
            <p:spPr>
              <a:xfrm>
                <a:off x="4844998" y="3535814"/>
                <a:ext cx="1137414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2D7B687E-3732-4EA6-86CE-DEE1E6DD4DB6}"/>
                  </a:ext>
                </a:extLst>
              </p:cNvPr>
              <p:cNvSpPr/>
              <p:nvPr/>
            </p:nvSpPr>
            <p:spPr>
              <a:xfrm>
                <a:off x="5486400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7</a:t>
                </a: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6239BB5-BD20-40A6-951E-83BB8AAEBFD6}"/>
                  </a:ext>
                </a:extLst>
              </p:cNvPr>
              <p:cNvSpPr/>
              <p:nvPr/>
            </p:nvSpPr>
            <p:spPr>
              <a:xfrm>
                <a:off x="6394884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4</a:t>
                </a:r>
              </a:p>
            </p:txBody>
          </p:sp>
        </p:grp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AC044A63-B49E-4CAA-AB2C-8DB6A27DE138}"/>
                </a:ext>
              </a:extLst>
            </p:cNvPr>
            <p:cNvSpPr txBox="1"/>
            <p:nvPr/>
          </p:nvSpPr>
          <p:spPr>
            <a:xfrm>
              <a:off x="4993523" y="253552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411F74B4-F1CB-41CD-9C7C-31708CC757C2}"/>
                </a:ext>
              </a:extLst>
            </p:cNvPr>
            <p:cNvSpPr txBox="1"/>
            <p:nvPr/>
          </p:nvSpPr>
          <p:spPr>
            <a:xfrm>
              <a:off x="4784276" y="269286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CEE9FAA5-2CE7-4CD0-87B0-5E99242A5F53}"/>
                </a:ext>
              </a:extLst>
            </p:cNvPr>
            <p:cNvSpPr txBox="1"/>
            <p:nvPr/>
          </p:nvSpPr>
          <p:spPr>
            <a:xfrm>
              <a:off x="4736727" y="290212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</a:t>
              </a: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6321E232-1BFD-40D5-AF1D-9B63EB0C6BEA}"/>
                </a:ext>
              </a:extLst>
            </p:cNvPr>
            <p:cNvSpPr txBox="1"/>
            <p:nvPr/>
          </p:nvSpPr>
          <p:spPr>
            <a:xfrm>
              <a:off x="4795016" y="3243571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4</a:t>
              </a:r>
            </a:p>
          </p:txBody>
        </p: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7DB96988-5C98-4778-96EC-8D27F55BA2C2}"/>
                </a:ext>
              </a:extLst>
            </p:cNvPr>
            <p:cNvSpPr txBox="1"/>
            <p:nvPr/>
          </p:nvSpPr>
          <p:spPr>
            <a:xfrm>
              <a:off x="4979050" y="337754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B110E0B8-F1D3-4356-AE7A-676FD5F6233D}"/>
                </a:ext>
              </a:extLst>
            </p:cNvPr>
            <p:cNvSpPr txBox="1"/>
            <p:nvPr/>
          </p:nvSpPr>
          <p:spPr>
            <a:xfrm>
              <a:off x="4632871" y="2389330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6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7933EA07-6BE9-42F6-ABB1-47E14B0129B8}"/>
                </a:ext>
              </a:extLst>
            </p:cNvPr>
            <p:cNvSpPr txBox="1"/>
            <p:nvPr/>
          </p:nvSpPr>
          <p:spPr>
            <a:xfrm>
              <a:off x="4464408" y="234366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7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347BCB66-FFC9-4EFC-9599-A7802EF153BC}"/>
                </a:ext>
              </a:extLst>
            </p:cNvPr>
            <p:cNvSpPr txBox="1"/>
            <p:nvPr/>
          </p:nvSpPr>
          <p:spPr>
            <a:xfrm>
              <a:off x="4245072" y="217675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8</a:t>
              </a:r>
            </a:p>
          </p:txBody>
        </p:sp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id="{D0131DC6-BEA0-4942-A882-B7D423D647BF}"/>
                </a:ext>
              </a:extLst>
            </p:cNvPr>
            <p:cNvSpPr txBox="1"/>
            <p:nvPr/>
          </p:nvSpPr>
          <p:spPr>
            <a:xfrm>
              <a:off x="4234651" y="195851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9</a:t>
              </a:r>
            </a:p>
          </p:txBody>
        </p:sp>
        <p:sp>
          <p:nvSpPr>
            <p:cNvPr id="172" name="TextBox 171">
              <a:extLst>
                <a:ext uri="{FF2B5EF4-FFF2-40B4-BE49-F238E27FC236}">
                  <a16:creationId xmlns:a16="http://schemas.microsoft.com/office/drawing/2014/main" id="{29DD804E-9AD0-44BA-816F-F6C9360EBE72}"/>
                </a:ext>
              </a:extLst>
            </p:cNvPr>
            <p:cNvSpPr txBox="1"/>
            <p:nvPr/>
          </p:nvSpPr>
          <p:spPr>
            <a:xfrm>
              <a:off x="4407621" y="358274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0</a:t>
              </a:r>
            </a:p>
          </p:txBody>
        </p:sp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BA3697F4-4F8A-445E-A6EC-9B58C7235A3E}"/>
                </a:ext>
              </a:extLst>
            </p:cNvPr>
            <p:cNvSpPr txBox="1"/>
            <p:nvPr/>
          </p:nvSpPr>
          <p:spPr>
            <a:xfrm>
              <a:off x="4244830" y="373165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1</a:t>
              </a:r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CF866854-08B8-43A6-BF25-BB005A6D88A6}"/>
                </a:ext>
              </a:extLst>
            </p:cNvPr>
            <p:cNvSpPr txBox="1"/>
            <p:nvPr/>
          </p:nvSpPr>
          <p:spPr>
            <a:xfrm>
              <a:off x="4244830" y="396133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2</a:t>
              </a:r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B8943EE2-4E26-49FA-BED4-A2D9B8F44B3D}"/>
                </a:ext>
              </a:extLst>
            </p:cNvPr>
            <p:cNvSpPr txBox="1"/>
            <p:nvPr/>
          </p:nvSpPr>
          <p:spPr>
            <a:xfrm>
              <a:off x="4044918" y="265240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3</a:t>
              </a: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79FD2E81-6461-47A2-B30B-46D879311A1C}"/>
                </a:ext>
              </a:extLst>
            </p:cNvPr>
            <p:cNvSpPr txBox="1"/>
            <p:nvPr/>
          </p:nvSpPr>
          <p:spPr>
            <a:xfrm>
              <a:off x="3811630" y="270553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4</a:t>
              </a: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1262AA2F-12EA-4710-A04F-3B0D8CDD73FD}"/>
                </a:ext>
              </a:extLst>
            </p:cNvPr>
            <p:cNvSpPr txBox="1"/>
            <p:nvPr/>
          </p:nvSpPr>
          <p:spPr>
            <a:xfrm>
              <a:off x="3810462" y="29038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5</a:t>
              </a:r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88035B0-E18E-44FA-9511-A3BCC54C4053}"/>
                </a:ext>
              </a:extLst>
            </p:cNvPr>
            <p:cNvSpPr txBox="1"/>
            <p:nvPr/>
          </p:nvSpPr>
          <p:spPr>
            <a:xfrm>
              <a:off x="3823422" y="306429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6</a:t>
              </a: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58B0A6D5-321C-4A25-9F68-AD23EA54CC53}"/>
                </a:ext>
              </a:extLst>
            </p:cNvPr>
            <p:cNvSpPr txBox="1"/>
            <p:nvPr/>
          </p:nvSpPr>
          <p:spPr>
            <a:xfrm>
              <a:off x="3979651" y="323280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7</a:t>
              </a:r>
            </a:p>
          </p:txBody>
        </p:sp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284681E4-C833-4F37-9817-713BBEFA8ED2}"/>
                </a:ext>
              </a:extLst>
            </p:cNvPr>
            <p:cNvSpPr txBox="1"/>
            <p:nvPr/>
          </p:nvSpPr>
          <p:spPr>
            <a:xfrm>
              <a:off x="3642782" y="231525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8</a:t>
              </a: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B9CD14FC-718D-48EA-A0D5-BEACCF9897FF}"/>
                </a:ext>
              </a:extLst>
            </p:cNvPr>
            <p:cNvSpPr txBox="1"/>
            <p:nvPr/>
          </p:nvSpPr>
          <p:spPr>
            <a:xfrm>
              <a:off x="3447428" y="23221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9</a:t>
              </a:r>
            </a:p>
          </p:txBody>
        </p:sp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493D5E3D-8EA6-4981-B82F-E4D72616485E}"/>
                </a:ext>
              </a:extLst>
            </p:cNvPr>
            <p:cNvSpPr txBox="1"/>
            <p:nvPr/>
          </p:nvSpPr>
          <p:spPr>
            <a:xfrm>
              <a:off x="3291427" y="21908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0</a:t>
              </a:r>
            </a:p>
          </p:txBody>
        </p: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B0C6C2D0-81C1-4AC9-9DE8-CCCA23E6A353}"/>
                </a:ext>
              </a:extLst>
            </p:cNvPr>
            <p:cNvSpPr txBox="1"/>
            <p:nvPr/>
          </p:nvSpPr>
          <p:spPr>
            <a:xfrm>
              <a:off x="3272739" y="195811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1</a:t>
              </a: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AB81A0DE-4A9E-4D1C-8242-A3AC2F35576B}"/>
                </a:ext>
              </a:extLst>
            </p:cNvPr>
            <p:cNvSpPr txBox="1"/>
            <p:nvPr/>
          </p:nvSpPr>
          <p:spPr>
            <a:xfrm>
              <a:off x="3467598" y="3589746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2</a:t>
              </a: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37B51AD4-C99D-43AE-8DA4-E35F2560B217}"/>
                </a:ext>
              </a:extLst>
            </p:cNvPr>
            <p:cNvSpPr txBox="1"/>
            <p:nvPr/>
          </p:nvSpPr>
          <p:spPr>
            <a:xfrm>
              <a:off x="3300032" y="3689532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3</a:t>
              </a:r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8297553D-7CA3-40D4-9AE9-4E6A6518B479}"/>
                </a:ext>
              </a:extLst>
            </p:cNvPr>
            <p:cNvSpPr txBox="1"/>
            <p:nvPr/>
          </p:nvSpPr>
          <p:spPr>
            <a:xfrm>
              <a:off x="3291427" y="39531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4</a:t>
              </a:r>
            </a:p>
          </p:txBody>
        </p: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E222C8B6-EF62-4763-A436-E6C0C329D31C}"/>
                </a:ext>
              </a:extLst>
            </p:cNvPr>
            <p:cNvSpPr txBox="1"/>
            <p:nvPr/>
          </p:nvSpPr>
          <p:spPr>
            <a:xfrm>
              <a:off x="3080129" y="269439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5</a:t>
              </a:r>
            </a:p>
          </p:txBody>
        </p:sp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DD9B7A6F-2CDE-4D22-9C14-C0C86AA1DED8}"/>
                </a:ext>
              </a:extLst>
            </p:cNvPr>
            <p:cNvSpPr txBox="1"/>
            <p:nvPr/>
          </p:nvSpPr>
          <p:spPr>
            <a:xfrm>
              <a:off x="2916700" y="289628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6</a:t>
              </a:r>
            </a:p>
          </p:txBody>
        </p:sp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B787F346-A349-4A98-AC02-EE792D322E6D}"/>
                </a:ext>
              </a:extLst>
            </p:cNvPr>
            <p:cNvSpPr txBox="1"/>
            <p:nvPr/>
          </p:nvSpPr>
          <p:spPr>
            <a:xfrm>
              <a:off x="2959145" y="316936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7</a:t>
              </a:r>
            </a:p>
          </p:txBody>
        </p: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4B36095E-33EB-41A8-BB80-AB4659828D5D}"/>
                </a:ext>
              </a:extLst>
            </p:cNvPr>
            <p:cNvSpPr txBox="1"/>
            <p:nvPr/>
          </p:nvSpPr>
          <p:spPr>
            <a:xfrm>
              <a:off x="2731997" y="22952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8</a:t>
              </a:r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999CBD53-C7E0-41D1-BE76-8002856A1F76}"/>
                </a:ext>
              </a:extLst>
            </p:cNvPr>
            <p:cNvSpPr txBox="1"/>
            <p:nvPr/>
          </p:nvSpPr>
          <p:spPr>
            <a:xfrm>
              <a:off x="2440228" y="219495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9</a:t>
              </a:r>
            </a:p>
          </p:txBody>
        </p:sp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B1CD8AE4-2E21-4BAE-BFE3-E4BB315E2F12}"/>
                </a:ext>
              </a:extLst>
            </p:cNvPr>
            <p:cNvSpPr txBox="1"/>
            <p:nvPr/>
          </p:nvSpPr>
          <p:spPr>
            <a:xfrm>
              <a:off x="2433497" y="369620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0</a:t>
              </a:r>
            </a:p>
          </p:txBody>
        </p:sp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8096D1ED-C474-4D69-874E-CA4ED91A7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5634"/>
              </p:ext>
            </p:extLst>
          </p:nvPr>
        </p:nvGraphicFramePr>
        <p:xfrm>
          <a:off x="304800" y="3785440"/>
          <a:ext cx="901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6920" imgH="2286000" progId="Equation.DSMT4">
                  <p:embed/>
                </p:oleObj>
              </mc:Choice>
              <mc:Fallback>
                <p:oleObj name="Equation" r:id="rId2" imgW="9016920" imgH="2286000" progId="Equation.DSMT4">
                  <p:embed/>
                  <p:pic>
                    <p:nvPicPr>
                      <p:cNvPr id="195" name="Object 194">
                        <a:extLst>
                          <a:ext uri="{FF2B5EF4-FFF2-40B4-BE49-F238E27FC236}">
                            <a16:creationId xmlns:a16="http://schemas.microsoft.com/office/drawing/2014/main" id="{8096D1ED-C474-4D69-874E-CA4ED91A7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3785440"/>
                        <a:ext cx="9017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9FE53D45-0EDF-4B83-AAC6-1F1B5571B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07179"/>
              </p:ext>
            </p:extLst>
          </p:nvPr>
        </p:nvGraphicFramePr>
        <p:xfrm>
          <a:off x="9677400" y="3699990"/>
          <a:ext cx="9906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489040" progId="Equation.DSMT4">
                  <p:embed/>
                </p:oleObj>
              </mc:Choice>
              <mc:Fallback>
                <p:oleObj name="Equation" r:id="rId4" imgW="990360" imgH="248904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9FE53D45-0EDF-4B83-AAC6-1F1B5571B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7400" y="3699990"/>
                        <a:ext cx="9906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TextBox 198">
            <a:extLst>
              <a:ext uri="{FF2B5EF4-FFF2-40B4-BE49-F238E27FC236}">
                <a16:creationId xmlns:a16="http://schemas.microsoft.com/office/drawing/2014/main" id="{C6829547-251A-4AA4-A15C-F7BDD4567B09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15</a:t>
            </a:r>
          </a:p>
        </p:txBody>
      </p:sp>
    </p:spTree>
    <p:extLst>
      <p:ext uri="{BB962C8B-B14F-4D97-AF65-F5344CB8AC3E}">
        <p14:creationId xmlns:p14="http://schemas.microsoft.com/office/powerpoint/2010/main" val="97764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2035267-8B2B-46FF-B2A2-46E505146D7A}"/>
              </a:ext>
            </a:extLst>
          </p:cNvPr>
          <p:cNvSpPr txBox="1"/>
          <p:nvPr/>
        </p:nvSpPr>
        <p:spPr>
          <a:xfrm>
            <a:off x="11049000" y="640080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1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8A7E89-E204-4050-861B-616AC0909F21}"/>
              </a:ext>
            </a:extLst>
          </p:cNvPr>
          <p:cNvSpPr txBox="1"/>
          <p:nvPr/>
        </p:nvSpPr>
        <p:spPr>
          <a:xfrm>
            <a:off x="282656" y="128317"/>
            <a:ext cx="997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xago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3C5A4A2-CF3C-4A49-8D0B-8177808AF24A}"/>
              </a:ext>
            </a:extLst>
          </p:cNvPr>
          <p:cNvGrpSpPr/>
          <p:nvPr/>
        </p:nvGrpSpPr>
        <p:grpSpPr>
          <a:xfrm>
            <a:off x="762000" y="762000"/>
            <a:ext cx="3038358" cy="2280211"/>
            <a:chOff x="2286000" y="1958118"/>
            <a:chExt cx="3038358" cy="228021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2204742-9E10-459C-8F77-E644514C3C18}"/>
                </a:ext>
              </a:extLst>
            </p:cNvPr>
            <p:cNvGrpSpPr/>
            <p:nvPr/>
          </p:nvGrpSpPr>
          <p:grpSpPr>
            <a:xfrm>
              <a:off x="2286000" y="2057400"/>
              <a:ext cx="3038358" cy="2133601"/>
              <a:chOff x="4577916" y="2362200"/>
              <a:chExt cx="3038358" cy="2133601"/>
            </a:xfrm>
          </p:grpSpPr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768D40C-6819-4C00-945B-C7F5B6F8DFEF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8</a:t>
                </a:r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EBC6C2F5-344C-47BD-8548-CCE5AC71EA3B}"/>
                  </a:ext>
                </a:extLst>
              </p:cNvPr>
              <p:cNvSpPr/>
              <p:nvPr/>
            </p:nvSpPr>
            <p:spPr>
              <a:xfrm>
                <a:off x="5936588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5</a:t>
                </a: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25C1573C-D934-42E6-AFB3-39D4E48B1B8C}"/>
                  </a:ext>
                </a:extLst>
              </p:cNvPr>
              <p:cNvSpPr/>
              <p:nvPr/>
            </p:nvSpPr>
            <p:spPr>
              <a:xfrm>
                <a:off x="5029200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9</a:t>
                </a: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16B01FA7-8A15-4099-A554-129FF4F82DCF}"/>
                  </a:ext>
                </a:extLst>
              </p:cNvPr>
              <p:cNvSpPr/>
              <p:nvPr/>
            </p:nvSpPr>
            <p:spPr>
              <a:xfrm>
                <a:off x="5936588" y="4181108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6</a:t>
                </a:r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329B6275-9CB2-4617-B1F2-079F9D0FEEFA}"/>
                  </a:ext>
                </a:extLst>
              </p:cNvPr>
              <p:cNvSpPr/>
              <p:nvPr/>
            </p:nvSpPr>
            <p:spPr>
              <a:xfrm>
                <a:off x="6843976" y="4193685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3</a:t>
                </a: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21EC00EF-7C6D-4452-9E81-4ACFAF62D3B8}"/>
                  </a:ext>
                </a:extLst>
              </p:cNvPr>
              <p:cNvSpPr/>
              <p:nvPr/>
            </p:nvSpPr>
            <p:spPr>
              <a:xfrm>
                <a:off x="6849894" y="2362200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2</a:t>
                </a: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30998547-001A-4B67-AFAC-2ADCD37F7E31}"/>
                  </a:ext>
                </a:extLst>
              </p:cNvPr>
              <p:cNvSpPr/>
              <p:nvPr/>
            </p:nvSpPr>
            <p:spPr>
              <a:xfrm>
                <a:off x="7303368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D311E2C-EEC4-4E45-972E-692C1C8CE4F4}"/>
                  </a:ext>
                </a:extLst>
              </p:cNvPr>
              <p:cNvSpPr/>
              <p:nvPr/>
            </p:nvSpPr>
            <p:spPr>
              <a:xfrm>
                <a:off x="4577916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10</a:t>
                </a:r>
              </a:p>
            </p:txBody>
          </p: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C4548D33-A278-4FDC-B78E-633ABDB1625D}"/>
                  </a:ext>
                </a:extLst>
              </p:cNvPr>
              <p:cNvCxnSpPr>
                <a:cxnSpLocks/>
                <a:stCxn id="46" idx="5"/>
                <a:endCxn id="47" idx="0"/>
              </p:cNvCxnSpPr>
              <p:nvPr/>
            </p:nvCxnSpPr>
            <p:spPr>
              <a:xfrm>
                <a:off x="7116976" y="2620072"/>
                <a:ext cx="34284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F6EF9E71-B17A-4F14-8AD2-28C9C31F50BB}"/>
                  </a:ext>
                </a:extLst>
              </p:cNvPr>
              <p:cNvCxnSpPr>
                <a:cxnSpLocks/>
                <a:stCxn id="47" idx="4"/>
                <a:endCxn id="45" idx="7"/>
              </p:cNvCxnSpPr>
              <p:nvPr/>
            </p:nvCxnSpPr>
            <p:spPr>
              <a:xfrm flipH="1">
                <a:off x="7111058" y="3580058"/>
                <a:ext cx="348763" cy="65787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4433CC55-A3D8-404E-B517-7A112D1B965F}"/>
                  </a:ext>
                </a:extLst>
              </p:cNvPr>
              <p:cNvCxnSpPr>
                <a:cxnSpLocks/>
                <a:stCxn id="46" idx="2"/>
                <a:endCxn id="42" idx="6"/>
              </p:cNvCxnSpPr>
              <p:nvPr/>
            </p:nvCxnSpPr>
            <p:spPr>
              <a:xfrm flipH="1">
                <a:off x="6249494" y="2513258"/>
                <a:ext cx="600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0EA65210-8864-41D7-A165-4CAE4A79B7F2}"/>
                  </a:ext>
                </a:extLst>
              </p:cNvPr>
              <p:cNvCxnSpPr>
                <a:cxnSpLocks/>
                <a:stCxn id="42" idx="2"/>
                <a:endCxn id="41" idx="6"/>
              </p:cNvCxnSpPr>
              <p:nvPr/>
            </p:nvCxnSpPr>
            <p:spPr>
              <a:xfrm flipH="1">
                <a:off x="5342106" y="2513258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577E0D60-977F-4ABA-A8EC-0BA4D2D9D01B}"/>
                  </a:ext>
                </a:extLst>
              </p:cNvPr>
              <p:cNvCxnSpPr>
                <a:cxnSpLocks/>
                <a:stCxn id="48" idx="0"/>
                <a:endCxn id="41" idx="3"/>
              </p:cNvCxnSpPr>
              <p:nvPr/>
            </p:nvCxnSpPr>
            <p:spPr>
              <a:xfrm flipV="1">
                <a:off x="4734369" y="2620072"/>
                <a:ext cx="340655" cy="65787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A086366D-BD82-4318-B10B-65ED16DF2A68}"/>
                  </a:ext>
                </a:extLst>
              </p:cNvPr>
              <p:cNvCxnSpPr>
                <a:cxnSpLocks/>
                <a:stCxn id="48" idx="4"/>
                <a:endCxn id="43" idx="1"/>
              </p:cNvCxnSpPr>
              <p:nvPr/>
            </p:nvCxnSpPr>
            <p:spPr>
              <a:xfrm>
                <a:off x="4734369" y="3580058"/>
                <a:ext cx="340655" cy="64529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F92563E5-3978-4C23-8776-A4D068B33441}"/>
                  </a:ext>
                </a:extLst>
              </p:cNvPr>
              <p:cNvCxnSpPr>
                <a:cxnSpLocks/>
                <a:stCxn id="43" idx="6"/>
                <a:endCxn id="44" idx="2"/>
              </p:cNvCxnSpPr>
              <p:nvPr/>
            </p:nvCxnSpPr>
            <p:spPr>
              <a:xfrm>
                <a:off x="5342106" y="4332166"/>
                <a:ext cx="594482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67EE5C40-0755-4D2D-A0DA-A1316A0360F5}"/>
                  </a:ext>
                </a:extLst>
              </p:cNvPr>
              <p:cNvCxnSpPr>
                <a:cxnSpLocks/>
                <a:stCxn id="44" idx="6"/>
                <a:endCxn id="45" idx="2"/>
              </p:cNvCxnSpPr>
              <p:nvPr/>
            </p:nvCxnSpPr>
            <p:spPr>
              <a:xfrm>
                <a:off x="6249494" y="4332166"/>
                <a:ext cx="594482" cy="1257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F8AB5F75-1501-4FE4-AA28-5F5423C74668}"/>
                  </a:ext>
                </a:extLst>
              </p:cNvPr>
              <p:cNvCxnSpPr>
                <a:cxnSpLocks/>
                <a:stCxn id="41" idx="5"/>
                <a:endCxn id="44" idx="1"/>
              </p:cNvCxnSpPr>
              <p:nvPr/>
            </p:nvCxnSpPr>
            <p:spPr>
              <a:xfrm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FF355062-ED59-42AF-A195-2D91BFAEB60E}"/>
                  </a:ext>
                </a:extLst>
              </p:cNvPr>
              <p:cNvCxnSpPr>
                <a:cxnSpLocks/>
                <a:stCxn id="42" idx="3"/>
                <a:endCxn id="43" idx="7"/>
              </p:cNvCxnSpPr>
              <p:nvPr/>
            </p:nvCxnSpPr>
            <p:spPr>
              <a:xfrm flipH="1">
                <a:off x="5296282" y="2620072"/>
                <a:ext cx="686130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946E18C8-E4A5-490C-A71A-D00B0A43D9AC}"/>
                  </a:ext>
                </a:extLst>
              </p:cNvPr>
              <p:cNvCxnSpPr>
                <a:cxnSpLocks/>
                <a:stCxn id="75" idx="2"/>
                <a:endCxn id="48" idx="6"/>
              </p:cNvCxnSpPr>
              <p:nvPr/>
            </p:nvCxnSpPr>
            <p:spPr>
              <a:xfrm flipH="1">
                <a:off x="4890822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BF3CC3DD-20FD-4FEE-8440-4CC9C6D602FE}"/>
                  </a:ext>
                </a:extLst>
              </p:cNvPr>
              <p:cNvCxnSpPr>
                <a:cxnSpLocks/>
                <a:stCxn id="45" idx="1"/>
                <a:endCxn id="42" idx="5"/>
              </p:cNvCxnSpPr>
              <p:nvPr/>
            </p:nvCxnSpPr>
            <p:spPr>
              <a:xfrm flipH="1" flipV="1">
                <a:off x="6203670" y="2620072"/>
                <a:ext cx="686130" cy="1617857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FCB189D1-00F2-4420-AA0F-A2A0334D826C}"/>
                  </a:ext>
                </a:extLst>
              </p:cNvPr>
              <p:cNvCxnSpPr>
                <a:cxnSpLocks/>
                <a:stCxn id="76" idx="2"/>
                <a:endCxn id="75" idx="6"/>
              </p:cNvCxnSpPr>
              <p:nvPr/>
            </p:nvCxnSpPr>
            <p:spPr>
              <a:xfrm flipH="1">
                <a:off x="5799306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B7711CA0-E0CA-419B-922F-84BCC3CD3506}"/>
                  </a:ext>
                </a:extLst>
              </p:cNvPr>
              <p:cNvCxnSpPr>
                <a:cxnSpLocks/>
                <a:stCxn id="44" idx="7"/>
                <a:endCxn id="46" idx="3"/>
              </p:cNvCxnSpPr>
              <p:nvPr/>
            </p:nvCxnSpPr>
            <p:spPr>
              <a:xfrm flipV="1">
                <a:off x="6203670" y="2620072"/>
                <a:ext cx="692048" cy="160528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8185655C-9052-4D6A-9DE8-6FDDC51B3798}"/>
                  </a:ext>
                </a:extLst>
              </p:cNvPr>
              <p:cNvCxnSpPr>
                <a:cxnSpLocks/>
                <a:stCxn id="76" idx="6"/>
                <a:endCxn id="47" idx="2"/>
              </p:cNvCxnSpPr>
              <p:nvPr/>
            </p:nvCxnSpPr>
            <p:spPr>
              <a:xfrm>
                <a:off x="6707790" y="3429000"/>
                <a:ext cx="59557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4EF960F1-2AD2-498D-AAF7-23A54405FD51}"/>
                  </a:ext>
                </a:extLst>
              </p:cNvPr>
              <p:cNvCxnSpPr>
                <a:cxnSpLocks/>
                <a:stCxn id="43" idx="0"/>
                <a:endCxn id="41" idx="4"/>
              </p:cNvCxnSpPr>
              <p:nvPr/>
            </p:nvCxnSpPr>
            <p:spPr>
              <a:xfrm flipV="1">
                <a:off x="5185653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25C71D8D-22F9-4C70-BECD-CC38364CC77F}"/>
                  </a:ext>
                </a:extLst>
              </p:cNvPr>
              <p:cNvCxnSpPr>
                <a:cxnSpLocks/>
                <a:stCxn id="44" idx="0"/>
                <a:endCxn id="42" idx="4"/>
              </p:cNvCxnSpPr>
              <p:nvPr/>
            </p:nvCxnSpPr>
            <p:spPr>
              <a:xfrm flipV="1">
                <a:off x="6093041" y="2664316"/>
                <a:ext cx="0" cy="151679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72F830BC-9F6B-4D6F-A5C4-6A444EE4BDB5}"/>
                  </a:ext>
                </a:extLst>
              </p:cNvPr>
              <p:cNvCxnSpPr>
                <a:cxnSpLocks/>
                <a:stCxn id="45" idx="0"/>
                <a:endCxn id="46" idx="4"/>
              </p:cNvCxnSpPr>
              <p:nvPr/>
            </p:nvCxnSpPr>
            <p:spPr>
              <a:xfrm flipV="1">
                <a:off x="7000429" y="2664316"/>
                <a:ext cx="5918" cy="15293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24632AD2-AA31-4C89-81F4-D97C922FD0B8}"/>
                  </a:ext>
                </a:extLst>
              </p:cNvPr>
              <p:cNvCxnSpPr>
                <a:cxnSpLocks/>
                <a:stCxn id="42" idx="3"/>
                <a:endCxn id="48" idx="7"/>
              </p:cNvCxnSpPr>
              <p:nvPr/>
            </p:nvCxnSpPr>
            <p:spPr>
              <a:xfrm flipH="1">
                <a:off x="4844998" y="2620072"/>
                <a:ext cx="1137414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A273C3BB-E95D-40F7-8B67-EE0EBDE0FFAF}"/>
                  </a:ext>
                </a:extLst>
              </p:cNvPr>
              <p:cNvCxnSpPr>
                <a:cxnSpLocks/>
                <a:stCxn id="46" idx="3"/>
                <a:endCxn id="75" idx="7"/>
              </p:cNvCxnSpPr>
              <p:nvPr/>
            </p:nvCxnSpPr>
            <p:spPr>
              <a:xfrm flipH="1">
                <a:off x="5753482" y="2620072"/>
                <a:ext cx="114223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872AEEAB-E662-4F4E-B520-7D6C07E2C378}"/>
                  </a:ext>
                </a:extLst>
              </p:cNvPr>
              <p:cNvCxnSpPr>
                <a:cxnSpLocks/>
                <a:stCxn id="76" idx="3"/>
                <a:endCxn id="43" idx="7"/>
              </p:cNvCxnSpPr>
              <p:nvPr/>
            </p:nvCxnSpPr>
            <p:spPr>
              <a:xfrm flipH="1">
                <a:off x="5296282" y="3535814"/>
                <a:ext cx="1144426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2C3FD841-762F-4F00-B9CD-52661D09C079}"/>
                  </a:ext>
                </a:extLst>
              </p:cNvPr>
              <p:cNvCxnSpPr>
                <a:cxnSpLocks/>
                <a:stCxn id="47" idx="3"/>
                <a:endCxn id="44" idx="7"/>
              </p:cNvCxnSpPr>
              <p:nvPr/>
            </p:nvCxnSpPr>
            <p:spPr>
              <a:xfrm flipH="1">
                <a:off x="6203670" y="3535814"/>
                <a:ext cx="1145522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5C7A89DD-4232-4030-B752-B41D6B60494A}"/>
                  </a:ext>
                </a:extLst>
              </p:cNvPr>
              <p:cNvCxnSpPr>
                <a:cxnSpLocks/>
                <a:stCxn id="42" idx="5"/>
                <a:endCxn id="47" idx="1"/>
              </p:cNvCxnSpPr>
              <p:nvPr/>
            </p:nvCxnSpPr>
            <p:spPr>
              <a:xfrm>
                <a:off x="6203670" y="2620072"/>
                <a:ext cx="1145522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0157EC53-52A1-4296-8901-A7354D41448D}"/>
                  </a:ext>
                </a:extLst>
              </p:cNvPr>
              <p:cNvCxnSpPr>
                <a:cxnSpLocks/>
                <a:stCxn id="41" idx="5"/>
                <a:endCxn id="76" idx="1"/>
              </p:cNvCxnSpPr>
              <p:nvPr/>
            </p:nvCxnSpPr>
            <p:spPr>
              <a:xfrm>
                <a:off x="5296282" y="2620072"/>
                <a:ext cx="1144426" cy="702114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9B3C6025-0CD8-4A5D-A17C-192652E9CD43}"/>
                  </a:ext>
                </a:extLst>
              </p:cNvPr>
              <p:cNvCxnSpPr>
                <a:cxnSpLocks/>
                <a:stCxn id="75" idx="5"/>
                <a:endCxn id="45" idx="1"/>
              </p:cNvCxnSpPr>
              <p:nvPr/>
            </p:nvCxnSpPr>
            <p:spPr>
              <a:xfrm>
                <a:off x="5753482" y="3535814"/>
                <a:ext cx="1136318" cy="70211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4132C339-7603-4250-A355-88D8BBB969FC}"/>
                  </a:ext>
                </a:extLst>
              </p:cNvPr>
              <p:cNvCxnSpPr>
                <a:cxnSpLocks/>
                <a:stCxn id="48" idx="5"/>
                <a:endCxn id="44" idx="1"/>
              </p:cNvCxnSpPr>
              <p:nvPr/>
            </p:nvCxnSpPr>
            <p:spPr>
              <a:xfrm>
                <a:off x="4844998" y="3535814"/>
                <a:ext cx="1137414" cy="68953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5B0F7636-0C85-44E2-8C0F-84CE7B275F93}"/>
                  </a:ext>
                </a:extLst>
              </p:cNvPr>
              <p:cNvSpPr/>
              <p:nvPr/>
            </p:nvSpPr>
            <p:spPr>
              <a:xfrm>
                <a:off x="5486400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7</a:t>
                </a:r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3D823E83-E456-4449-A6CB-E29277AD966D}"/>
                  </a:ext>
                </a:extLst>
              </p:cNvPr>
              <p:cNvSpPr/>
              <p:nvPr/>
            </p:nvSpPr>
            <p:spPr>
              <a:xfrm>
                <a:off x="6394884" y="3277942"/>
                <a:ext cx="312906" cy="302116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4</a:t>
                </a: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769D3C-7535-48D0-8184-4C76402ABDF9}"/>
                </a:ext>
              </a:extLst>
            </p:cNvPr>
            <p:cNvSpPr txBox="1"/>
            <p:nvPr/>
          </p:nvSpPr>
          <p:spPr>
            <a:xfrm>
              <a:off x="4993523" y="253552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A6EFA7D-4569-4FB9-A0E5-0F67C2DDBC23}"/>
                </a:ext>
              </a:extLst>
            </p:cNvPr>
            <p:cNvSpPr txBox="1"/>
            <p:nvPr/>
          </p:nvSpPr>
          <p:spPr>
            <a:xfrm>
              <a:off x="4784276" y="2692868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C147F29-7A41-4D75-8E42-3372433515CB}"/>
                </a:ext>
              </a:extLst>
            </p:cNvPr>
            <p:cNvSpPr txBox="1"/>
            <p:nvPr/>
          </p:nvSpPr>
          <p:spPr>
            <a:xfrm>
              <a:off x="4736727" y="290212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A195DA-7B95-417E-834E-63720F21133C}"/>
                </a:ext>
              </a:extLst>
            </p:cNvPr>
            <p:cNvSpPr txBox="1"/>
            <p:nvPr/>
          </p:nvSpPr>
          <p:spPr>
            <a:xfrm>
              <a:off x="4795016" y="3243571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4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8D2711B-F672-4951-AFF0-F643438A1D38}"/>
                </a:ext>
              </a:extLst>
            </p:cNvPr>
            <p:cNvSpPr txBox="1"/>
            <p:nvPr/>
          </p:nvSpPr>
          <p:spPr>
            <a:xfrm>
              <a:off x="4979050" y="337754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77917A0-1972-452F-ABE7-FDE8722A6BB2}"/>
                </a:ext>
              </a:extLst>
            </p:cNvPr>
            <p:cNvSpPr txBox="1"/>
            <p:nvPr/>
          </p:nvSpPr>
          <p:spPr>
            <a:xfrm>
              <a:off x="4632871" y="2389330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6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175C8B1-C9A3-4DD3-9F40-579759BD8DA3}"/>
                </a:ext>
              </a:extLst>
            </p:cNvPr>
            <p:cNvSpPr txBox="1"/>
            <p:nvPr/>
          </p:nvSpPr>
          <p:spPr>
            <a:xfrm>
              <a:off x="4464408" y="234366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7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0FAF4A3-3F64-4C2F-A082-1BCE72DCB9BF}"/>
                </a:ext>
              </a:extLst>
            </p:cNvPr>
            <p:cNvSpPr txBox="1"/>
            <p:nvPr/>
          </p:nvSpPr>
          <p:spPr>
            <a:xfrm>
              <a:off x="4245072" y="217675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8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77FD6C2-8C3A-425A-B5E1-2C31A23B8B0A}"/>
                </a:ext>
              </a:extLst>
            </p:cNvPr>
            <p:cNvSpPr txBox="1"/>
            <p:nvPr/>
          </p:nvSpPr>
          <p:spPr>
            <a:xfrm>
              <a:off x="4234651" y="195851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9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99BC660-3F5D-40E5-84C1-D76DEB6B6D89}"/>
                </a:ext>
              </a:extLst>
            </p:cNvPr>
            <p:cNvSpPr txBox="1"/>
            <p:nvPr/>
          </p:nvSpPr>
          <p:spPr>
            <a:xfrm>
              <a:off x="4407621" y="358274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0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5C9DE21-0976-41F3-A7F4-A99823E25639}"/>
                </a:ext>
              </a:extLst>
            </p:cNvPr>
            <p:cNvSpPr txBox="1"/>
            <p:nvPr/>
          </p:nvSpPr>
          <p:spPr>
            <a:xfrm>
              <a:off x="4244830" y="373165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1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7B8D894-2128-4796-8080-8463F398C4DC}"/>
                </a:ext>
              </a:extLst>
            </p:cNvPr>
            <p:cNvSpPr txBox="1"/>
            <p:nvPr/>
          </p:nvSpPr>
          <p:spPr>
            <a:xfrm>
              <a:off x="4244830" y="396133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2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64C29A3-BED9-4006-91AA-5E34054E97EA}"/>
                </a:ext>
              </a:extLst>
            </p:cNvPr>
            <p:cNvSpPr txBox="1"/>
            <p:nvPr/>
          </p:nvSpPr>
          <p:spPr>
            <a:xfrm>
              <a:off x="4044918" y="265240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3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9345D8D-B770-4708-BB67-98B9FECB96CD}"/>
                </a:ext>
              </a:extLst>
            </p:cNvPr>
            <p:cNvSpPr txBox="1"/>
            <p:nvPr/>
          </p:nvSpPr>
          <p:spPr>
            <a:xfrm>
              <a:off x="3811630" y="2705539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4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BEACEF8-65B1-4251-800E-D3ED512870E2}"/>
                </a:ext>
              </a:extLst>
            </p:cNvPr>
            <p:cNvSpPr txBox="1"/>
            <p:nvPr/>
          </p:nvSpPr>
          <p:spPr>
            <a:xfrm>
              <a:off x="3810462" y="29038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5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856B4A3-32B3-4019-B9FF-9B972C997ECB}"/>
                </a:ext>
              </a:extLst>
            </p:cNvPr>
            <p:cNvSpPr txBox="1"/>
            <p:nvPr/>
          </p:nvSpPr>
          <p:spPr>
            <a:xfrm>
              <a:off x="3823422" y="306429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6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0CC494C-096E-48EF-BD8F-260321FF5A89}"/>
                </a:ext>
              </a:extLst>
            </p:cNvPr>
            <p:cNvSpPr txBox="1"/>
            <p:nvPr/>
          </p:nvSpPr>
          <p:spPr>
            <a:xfrm>
              <a:off x="3979651" y="323280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7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399391B-9188-4E10-9E4F-555755C787CC}"/>
                </a:ext>
              </a:extLst>
            </p:cNvPr>
            <p:cNvSpPr txBox="1"/>
            <p:nvPr/>
          </p:nvSpPr>
          <p:spPr>
            <a:xfrm>
              <a:off x="3642782" y="231525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8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906CAFB-4EAD-4160-B1B5-9D9ADCD9CDDB}"/>
                </a:ext>
              </a:extLst>
            </p:cNvPr>
            <p:cNvSpPr txBox="1"/>
            <p:nvPr/>
          </p:nvSpPr>
          <p:spPr>
            <a:xfrm>
              <a:off x="3447428" y="23221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19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E679235-281A-454B-9E55-37EECA95808A}"/>
                </a:ext>
              </a:extLst>
            </p:cNvPr>
            <p:cNvSpPr txBox="1"/>
            <p:nvPr/>
          </p:nvSpPr>
          <p:spPr>
            <a:xfrm>
              <a:off x="3291427" y="21908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0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1C45356-1604-4CE7-94CF-B0A479243823}"/>
                </a:ext>
              </a:extLst>
            </p:cNvPr>
            <p:cNvSpPr txBox="1"/>
            <p:nvPr/>
          </p:nvSpPr>
          <p:spPr>
            <a:xfrm>
              <a:off x="3272739" y="195811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1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A653722-76FE-420D-956F-75D892E4E776}"/>
                </a:ext>
              </a:extLst>
            </p:cNvPr>
            <p:cNvSpPr txBox="1"/>
            <p:nvPr/>
          </p:nvSpPr>
          <p:spPr>
            <a:xfrm>
              <a:off x="3467598" y="3589746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2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35290A-349E-43E6-9A87-3AA7EB3682C1}"/>
                </a:ext>
              </a:extLst>
            </p:cNvPr>
            <p:cNvSpPr txBox="1"/>
            <p:nvPr/>
          </p:nvSpPr>
          <p:spPr>
            <a:xfrm>
              <a:off x="3300032" y="3689532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3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C60F9DB-64EC-45F8-B23D-BC68B7580C16}"/>
                </a:ext>
              </a:extLst>
            </p:cNvPr>
            <p:cNvSpPr txBox="1"/>
            <p:nvPr/>
          </p:nvSpPr>
          <p:spPr>
            <a:xfrm>
              <a:off x="3291427" y="3953154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4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0620652-9739-4A48-BDE5-C59BDD8B862C}"/>
                </a:ext>
              </a:extLst>
            </p:cNvPr>
            <p:cNvSpPr txBox="1"/>
            <p:nvPr/>
          </p:nvSpPr>
          <p:spPr>
            <a:xfrm>
              <a:off x="3080129" y="269439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5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2645D16-2E17-4A03-9FE4-BAA8A8194893}"/>
                </a:ext>
              </a:extLst>
            </p:cNvPr>
            <p:cNvSpPr txBox="1"/>
            <p:nvPr/>
          </p:nvSpPr>
          <p:spPr>
            <a:xfrm>
              <a:off x="2916700" y="289628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3FD8D9A-BAD5-4039-BA72-C0C332868C87}"/>
                </a:ext>
              </a:extLst>
            </p:cNvPr>
            <p:cNvSpPr txBox="1"/>
            <p:nvPr/>
          </p:nvSpPr>
          <p:spPr>
            <a:xfrm>
              <a:off x="2959145" y="3169360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7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1918F31-CC80-42E5-ABBD-07D666464708}"/>
                </a:ext>
              </a:extLst>
            </p:cNvPr>
            <p:cNvSpPr txBox="1"/>
            <p:nvPr/>
          </p:nvSpPr>
          <p:spPr>
            <a:xfrm>
              <a:off x="2731997" y="229522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8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EB07FBA-CD58-4847-84B8-758AC3085F01}"/>
                </a:ext>
              </a:extLst>
            </p:cNvPr>
            <p:cNvSpPr txBox="1"/>
            <p:nvPr/>
          </p:nvSpPr>
          <p:spPr>
            <a:xfrm>
              <a:off x="2440228" y="2194955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29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17E80D1-1DBE-4F38-820B-A43026C483D5}"/>
                </a:ext>
              </a:extLst>
            </p:cNvPr>
            <p:cNvSpPr txBox="1"/>
            <p:nvPr/>
          </p:nvSpPr>
          <p:spPr>
            <a:xfrm>
              <a:off x="2433497" y="3696208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30</a:t>
              </a:r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A2D89EDF-0289-44BC-A51D-DB3F73EEC9A9}"/>
              </a:ext>
            </a:extLst>
          </p:cNvPr>
          <p:cNvSpPr txBox="1"/>
          <p:nvPr/>
        </p:nvSpPr>
        <p:spPr>
          <a:xfrm>
            <a:off x="518220" y="3158436"/>
            <a:ext cx="4213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lementing LMI with MATLAB LMI toolbox and copy the solution to python</a:t>
            </a:r>
          </a:p>
        </p:txBody>
      </p:sp>
      <p:pic>
        <p:nvPicPr>
          <p:cNvPr id="146" name="Picture 145">
            <a:extLst>
              <a:ext uri="{FF2B5EF4-FFF2-40B4-BE49-F238E27FC236}">
                <a16:creationId xmlns:a16="http://schemas.microsoft.com/office/drawing/2014/main" id="{AD3F5A1D-A4A3-4762-B517-2B91A3CD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4833" y="737291"/>
            <a:ext cx="3625150" cy="2365886"/>
          </a:xfrm>
          <a:prstGeom prst="rect">
            <a:avLst/>
          </a:prstGeom>
        </p:spPr>
      </p:pic>
      <p:sp>
        <p:nvSpPr>
          <p:cNvPr id="147" name="TextBox 146">
            <a:extLst>
              <a:ext uri="{FF2B5EF4-FFF2-40B4-BE49-F238E27FC236}">
                <a16:creationId xmlns:a16="http://schemas.microsoft.com/office/drawing/2014/main" id="{A439B900-58D3-4A87-BB9C-51C5300C34D8}"/>
              </a:ext>
            </a:extLst>
          </p:cNvPr>
          <p:cNvSpPr txBox="1"/>
          <p:nvPr/>
        </p:nvSpPr>
        <p:spPr>
          <a:xfrm>
            <a:off x="7086600" y="3192303"/>
            <a:ext cx="40247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MI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Python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multi-dimensional null-space</a:t>
            </a:r>
          </a:p>
          <a:p>
            <a:r>
              <a:rPr lang="en-US" dirty="0"/>
              <a:t>LMI MATLAB </a:t>
            </a:r>
            <a:r>
              <a:rPr lang="zh-CN" altLang="en-US" dirty="0">
                <a:solidFill>
                  <a:srgbClr val="00B050"/>
                </a:solidFill>
              </a:rPr>
              <a:t>√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altLang="zh-CN" dirty="0"/>
              <a:t>opt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× (does not even converge)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83535291-741D-4C07-9ECA-5091DF360CC1}"/>
              </a:ext>
            </a:extLst>
          </p:cNvPr>
          <p:cNvSpPr txBox="1"/>
          <p:nvPr/>
        </p:nvSpPr>
        <p:spPr>
          <a:xfrm>
            <a:off x="500110" y="4470912"/>
            <a:ext cx="50468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DO NEX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lement LMI in python (recommended tools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x op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rite report on this control s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vance to signal processing section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C5C2FC78-896A-4C5C-AF7E-AC7E43C4A4D4}"/>
              </a:ext>
            </a:extLst>
          </p:cNvPr>
          <p:cNvSpPr txBox="1"/>
          <p:nvPr/>
        </p:nvSpPr>
        <p:spPr>
          <a:xfrm>
            <a:off x="7086600" y="4114800"/>
            <a:ext cx="4506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Compare these two options: convergence</a:t>
            </a:r>
          </a:p>
          <a:p>
            <a:r>
              <a:rPr lang="en-US" dirty="0">
                <a:solidFill>
                  <a:srgbClr val="FFC000"/>
                </a:solidFill>
              </a:rPr>
              <a:t>See also how robust the formation is (how quickly they can be in formation again)</a:t>
            </a:r>
          </a:p>
        </p:txBody>
      </p:sp>
    </p:spTree>
    <p:extLst>
      <p:ext uri="{BB962C8B-B14F-4D97-AF65-F5344CB8AC3E}">
        <p14:creationId xmlns:p14="http://schemas.microsoft.com/office/powerpoint/2010/main" val="2093782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7D9048E-2039-4DD9-A3AB-0DA46A5A75BA}"/>
              </a:ext>
            </a:extLst>
          </p:cNvPr>
          <p:cNvSpPr txBox="1"/>
          <p:nvPr/>
        </p:nvSpPr>
        <p:spPr>
          <a:xfrm>
            <a:off x="304800" y="228600"/>
            <a:ext cx="725019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lement LMI in python (recommended tools?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No proper tool to implement LMI directly </a:t>
            </a:r>
            <a:r>
              <a:rPr lang="en-US" dirty="0">
                <a:sym typeface="Wingdings" panose="05000000000000000000" pitchFamily="2" charset="2"/>
              </a:rPr>
              <a:t> turn to a opt probl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Boyd’s note: just minimize(0), it solves a feasibility probl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Gives all zeros, could be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Wrong implement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Requires positive definite, but only semidefinite allowed in </a:t>
            </a:r>
            <a:r>
              <a:rPr lang="en-US" dirty="0" err="1"/>
              <a:t>cvx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x op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No lu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rite report on this control s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vance to signal processing se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22EDAF7-33DA-4E7D-B913-FF6A5C38A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1532" y="1937623"/>
            <a:ext cx="5360468" cy="1752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35E4EF-F74A-4DCD-8E3C-C35DEBE9F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9600" y="149282"/>
            <a:ext cx="3716404" cy="136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087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09F2587-4909-454C-8BA8-2ED88E6EB2BA}"/>
              </a:ext>
            </a:extLst>
          </p:cNvPr>
          <p:cNvSpPr txBox="1"/>
          <p:nvPr/>
        </p:nvSpPr>
        <p:spPr>
          <a:xfrm>
            <a:off x="11049000" y="640080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2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0840D4-B33A-4919-A8AA-ADF306D7FA2E}"/>
              </a:ext>
            </a:extLst>
          </p:cNvPr>
          <p:cNvSpPr txBox="1"/>
          <p:nvPr/>
        </p:nvSpPr>
        <p:spPr>
          <a:xfrm>
            <a:off x="609600" y="304800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ng noise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3AF131-571B-458D-A365-9D93B2C7B273}"/>
              </a:ext>
            </a:extLst>
          </p:cNvPr>
          <p:cNvSpPr txBox="1"/>
          <p:nvPr/>
        </p:nvSpPr>
        <p:spPr>
          <a:xfrm>
            <a:off x="762000" y="1447800"/>
            <a:ext cx="6705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ment nois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fined on edges </a:t>
            </a:r>
            <a:r>
              <a:rPr lang="en-US" dirty="0" err="1"/>
              <a:t>z</a:t>
            </a:r>
            <a:r>
              <a:rPr lang="en-US" baseline="-25000" dirty="0" err="1"/>
              <a:t>ij</a:t>
            </a:r>
            <a:endParaRPr lang="en-US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Wouldn’t it make more sense that the noise is modeled at nodes? Since the measurements are eventually taken by each agent no matter how we stress relativ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ritical problem, what’s the measurement noise for the leader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urrently assume non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CE3DA3-6227-4595-8F7E-F0BCDCC9AF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1447800"/>
            <a:ext cx="3191320" cy="5334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0532CA-2BFF-44C2-877E-1C4931BABD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838200"/>
            <a:ext cx="4891086" cy="363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676C50B-76B7-4C00-9C1B-45BF3CC317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" y="3962400"/>
            <a:ext cx="2804158" cy="18300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341825-D1D1-4B22-A8D8-A694D0974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1858" y="3946338"/>
            <a:ext cx="2828770" cy="184614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311F1E-45FB-40F9-BA36-392C4F6CE18C}"/>
              </a:ext>
            </a:extLst>
          </p:cNvPr>
          <p:cNvSpPr txBox="1"/>
          <p:nvPr/>
        </p:nvSpPr>
        <p:spPr>
          <a:xfrm>
            <a:off x="7620000" y="4877441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ink about CRB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8991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25F8401-8BBF-494F-8570-34BA1DC0E65A}"/>
              </a:ext>
            </a:extLst>
          </p:cNvPr>
          <p:cNvSpPr txBox="1"/>
          <p:nvPr/>
        </p:nvSpPr>
        <p:spPr>
          <a:xfrm>
            <a:off x="11049000" y="640080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94C151-64F6-4337-AF37-590504404938}"/>
              </a:ext>
            </a:extLst>
          </p:cNvPr>
          <p:cNvSpPr txBox="1"/>
          <p:nvPr/>
        </p:nvSpPr>
        <p:spPr>
          <a:xfrm>
            <a:off x="457200" y="228600"/>
            <a:ext cx="1957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lementing M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08D9DD-06AA-48BB-AB7D-FDC865072817}"/>
              </a:ext>
            </a:extLst>
          </p:cNvPr>
          <p:cNvSpPr txBox="1"/>
          <p:nvPr/>
        </p:nvSpPr>
        <p:spPr>
          <a:xfrm>
            <a:off x="2414274" y="16764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5E1128-E3FF-4B09-9656-F3C781A003F6}"/>
              </a:ext>
            </a:extLst>
          </p:cNvPr>
          <p:cNvSpPr txBox="1"/>
          <p:nvPr/>
        </p:nvSpPr>
        <p:spPr>
          <a:xfrm>
            <a:off x="457201" y="814000"/>
            <a:ext cx="64738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sue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tremely slow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reviously compact matrix-vector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re are 4 nested for loops in the algorithm (including one building the measurement noise</a:t>
            </a:r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BBB45BC-47E8-4917-AA0E-97166B2189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997" y="2825402"/>
            <a:ext cx="3810002" cy="248652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CF72CEC-D846-47A4-BB86-24133EE76D86}"/>
              </a:ext>
            </a:extLst>
          </p:cNvPr>
          <p:cNvSpPr txBox="1"/>
          <p:nvPr/>
        </p:nvSpPr>
        <p:spPr>
          <a:xfrm>
            <a:off x="5772833" y="519006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=1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03A5B6-2EA0-4302-94DD-90D96597AEC1}"/>
              </a:ext>
            </a:extLst>
          </p:cNvPr>
          <p:cNvSpPr txBox="1"/>
          <p:nvPr/>
        </p:nvSpPr>
        <p:spPr>
          <a:xfrm>
            <a:off x="5486400" y="2456070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=15, dt=0.0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11568EF-77DB-4DD1-BA4C-688F8545D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7097" y="228600"/>
            <a:ext cx="4694414" cy="22135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891FB08-60DD-45BD-BBD0-C2A402FFA5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914" y="2825402"/>
            <a:ext cx="3655774" cy="245035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9FBB7BE-E517-4EC1-BBB5-FF985D3CA7B4}"/>
              </a:ext>
            </a:extLst>
          </p:cNvPr>
          <p:cNvSpPr txBox="1"/>
          <p:nvPr/>
        </p:nvSpPr>
        <p:spPr>
          <a:xfrm>
            <a:off x="1904995" y="522529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=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D86067E-5079-44F4-B279-D15569017B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6429" y="2790099"/>
            <a:ext cx="3806300" cy="249412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67CF02-9B03-4DED-9A4F-D773933EDE26}"/>
              </a:ext>
            </a:extLst>
          </p:cNvPr>
          <p:cNvSpPr txBox="1"/>
          <p:nvPr/>
        </p:nvSpPr>
        <p:spPr>
          <a:xfrm>
            <a:off x="9905329" y="5262802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=1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75BD97-4437-4B77-8940-80681348AD63}"/>
              </a:ext>
            </a:extLst>
          </p:cNvPr>
          <p:cNvSpPr txBox="1"/>
          <p:nvPr/>
        </p:nvSpPr>
        <p:spPr>
          <a:xfrm>
            <a:off x="9905329" y="5632134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8mi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E8B0A1-702C-4E32-B12F-94AEEFFFF4C3}"/>
              </a:ext>
            </a:extLst>
          </p:cNvPr>
          <p:cNvSpPr txBox="1"/>
          <p:nvPr/>
        </p:nvSpPr>
        <p:spPr>
          <a:xfrm>
            <a:off x="457200" y="6031468"/>
            <a:ext cx="3190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ot yet on the Procrustes err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536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C3CB02-8F70-4386-8EDA-FBBEB4A7F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616200" cy="1325563"/>
          </a:xfrm>
        </p:spPr>
        <p:txBody>
          <a:bodyPr/>
          <a:lstStyle/>
          <a:p>
            <a:r>
              <a:rPr lang="en-US"/>
              <a:t>Lin20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1C7023-7EF4-403E-BE7E-6603F6BD9D11}"/>
              </a:ext>
            </a:extLst>
          </p:cNvPr>
          <p:cNvSpPr txBox="1"/>
          <p:nvPr/>
        </p:nvSpPr>
        <p:spPr>
          <a:xfrm>
            <a:off x="838200" y="1579588"/>
            <a:ext cx="3430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alizability: N&gt;=D+2, globally rigi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048B7D3-F421-4607-974A-CA28B8033BFA}"/>
              </a:ext>
            </a:extLst>
          </p:cNvPr>
          <p:cNvSpPr txBox="1"/>
          <p:nvPr/>
        </p:nvSpPr>
        <p:spPr>
          <a:xfrm>
            <a:off x="811526" y="2192614"/>
            <a:ext cx="348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e simplest case: 4 nodes, 6 edge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C33DD01-D9F0-4BDA-9254-17E4FB215CF8}"/>
              </a:ext>
            </a:extLst>
          </p:cNvPr>
          <p:cNvGrpSpPr/>
          <p:nvPr/>
        </p:nvGrpSpPr>
        <p:grpSpPr>
          <a:xfrm>
            <a:off x="838200" y="2901701"/>
            <a:ext cx="1346196" cy="1209605"/>
            <a:chOff x="3458635" y="3070367"/>
            <a:chExt cx="1346196" cy="120960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0C8CE20-AFFC-43B0-9A42-9C9F22FA56A0}"/>
                </a:ext>
              </a:extLst>
            </p:cNvPr>
            <p:cNvSpPr/>
            <p:nvPr/>
          </p:nvSpPr>
          <p:spPr>
            <a:xfrm>
              <a:off x="3581400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270C52E-E928-422D-A9B7-F72AFB3AD426}"/>
                </a:ext>
              </a:extLst>
            </p:cNvPr>
            <p:cNvSpPr/>
            <p:nvPr/>
          </p:nvSpPr>
          <p:spPr>
            <a:xfrm>
              <a:off x="3581400" y="3962400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39EA669-4299-4A21-A345-CBF67C6EF46E}"/>
                </a:ext>
              </a:extLst>
            </p:cNvPr>
            <p:cNvSpPr/>
            <p:nvPr/>
          </p:nvSpPr>
          <p:spPr>
            <a:xfrm>
              <a:off x="4436533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3626E4F-E440-44AD-93F4-1160E30A5533}"/>
                </a:ext>
              </a:extLst>
            </p:cNvPr>
            <p:cNvSpPr/>
            <p:nvPr/>
          </p:nvSpPr>
          <p:spPr>
            <a:xfrm>
              <a:off x="4436533" y="39623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DAE29E6-345D-4BFC-A24B-C9391F98634A}"/>
                </a:ext>
              </a:extLst>
            </p:cNvPr>
            <p:cNvCxnSpPr>
              <a:stCxn id="4" idx="6"/>
              <a:endCxn id="6" idx="2"/>
            </p:cNvCxnSpPr>
            <p:nvPr/>
          </p:nvCxnSpPr>
          <p:spPr>
            <a:xfrm>
              <a:off x="3826933" y="3327401"/>
              <a:ext cx="6096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99019AD-7590-43C7-8389-7066CADB23CF}"/>
                </a:ext>
              </a:extLst>
            </p:cNvPr>
            <p:cNvCxnSpPr>
              <a:stCxn id="4" idx="4"/>
              <a:endCxn id="5" idx="0"/>
            </p:cNvCxnSpPr>
            <p:nvPr/>
          </p:nvCxnSpPr>
          <p:spPr>
            <a:xfrm>
              <a:off x="3704167" y="3445934"/>
              <a:ext cx="0" cy="51646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84BFC0F-593F-4715-9B80-B0FE8D6720A4}"/>
                </a:ext>
              </a:extLst>
            </p:cNvPr>
            <p:cNvCxnSpPr>
              <a:cxnSpLocks/>
              <a:stCxn id="6" idx="4"/>
              <a:endCxn id="7" idx="0"/>
            </p:cNvCxnSpPr>
            <p:nvPr/>
          </p:nvCxnSpPr>
          <p:spPr>
            <a:xfrm>
              <a:off x="4559300" y="3445934"/>
              <a:ext cx="0" cy="51646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808B86-BF65-471B-B8EC-A5792C4F5AB0}"/>
                </a:ext>
              </a:extLst>
            </p:cNvPr>
            <p:cNvCxnSpPr>
              <a:cxnSpLocks/>
              <a:stCxn id="5" idx="6"/>
              <a:endCxn id="7" idx="2"/>
            </p:cNvCxnSpPr>
            <p:nvPr/>
          </p:nvCxnSpPr>
          <p:spPr>
            <a:xfrm flipV="1">
              <a:off x="3826933" y="4080933"/>
              <a:ext cx="609600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79DCA4B-9F79-4A8E-94E1-D9F48DC94D4C}"/>
                </a:ext>
              </a:extLst>
            </p:cNvPr>
            <p:cNvCxnSpPr>
              <a:cxnSpLocks/>
              <a:stCxn id="5" idx="7"/>
              <a:endCxn id="6" idx="3"/>
            </p:cNvCxnSpPr>
            <p:nvPr/>
          </p:nvCxnSpPr>
          <p:spPr>
            <a:xfrm flipV="1">
              <a:off x="3790976" y="3411216"/>
              <a:ext cx="681514" cy="5859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94A2484-96EE-451E-84A5-E97D42D07333}"/>
                </a:ext>
              </a:extLst>
            </p:cNvPr>
            <p:cNvCxnSpPr>
              <a:cxnSpLocks/>
              <a:stCxn id="4" idx="5"/>
              <a:endCxn id="7" idx="1"/>
            </p:cNvCxnSpPr>
            <p:nvPr/>
          </p:nvCxnSpPr>
          <p:spPr>
            <a:xfrm>
              <a:off x="3790976" y="3411216"/>
              <a:ext cx="681514" cy="58590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762EE50-E6EC-46EA-BD1B-3DD083425C50}"/>
                </a:ext>
              </a:extLst>
            </p:cNvPr>
            <p:cNvSpPr txBox="1"/>
            <p:nvPr/>
          </p:nvSpPr>
          <p:spPr>
            <a:xfrm>
              <a:off x="3458635" y="340600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1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5CA1AB1-C8F5-41E1-B57C-7E333B478CB6}"/>
                </a:ext>
              </a:extLst>
            </p:cNvPr>
            <p:cNvSpPr txBox="1"/>
            <p:nvPr/>
          </p:nvSpPr>
          <p:spPr>
            <a:xfrm>
              <a:off x="3818827" y="330440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2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9A837D4-7FA7-412E-9B1F-51E2CCE3675A}"/>
                </a:ext>
              </a:extLst>
            </p:cNvPr>
            <p:cNvSpPr txBox="1"/>
            <p:nvPr/>
          </p:nvSpPr>
          <p:spPr>
            <a:xfrm>
              <a:off x="3835039" y="3070367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DBAE243-E485-42CA-AEC8-A20C396A5421}"/>
                </a:ext>
              </a:extLst>
            </p:cNvPr>
            <p:cNvSpPr txBox="1"/>
            <p:nvPr/>
          </p:nvSpPr>
          <p:spPr>
            <a:xfrm>
              <a:off x="3825152" y="400297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4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5C9D45E-A3D5-41A6-8277-24300E61FF40}"/>
                </a:ext>
              </a:extLst>
            </p:cNvPr>
            <p:cNvSpPr txBox="1"/>
            <p:nvPr/>
          </p:nvSpPr>
          <p:spPr>
            <a:xfrm>
              <a:off x="3670480" y="368498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5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8FC73FE-3C7A-4072-A62E-9DE62E5F5A52}"/>
                </a:ext>
              </a:extLst>
            </p:cNvPr>
            <p:cNvSpPr txBox="1"/>
            <p:nvPr/>
          </p:nvSpPr>
          <p:spPr>
            <a:xfrm>
              <a:off x="4491925" y="366282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6</a:t>
              </a: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347757-359C-4E1E-8724-39DD88DCE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04313"/>
              </p:ext>
            </p:extLst>
          </p:nvPr>
        </p:nvGraphicFramePr>
        <p:xfrm>
          <a:off x="2874841" y="3274236"/>
          <a:ext cx="3128025" cy="141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774360" progId="Equation.DSMT4">
                  <p:embed/>
                </p:oleObj>
              </mc:Choice>
              <mc:Fallback>
                <p:oleObj name="Equation" r:id="rId2" imgW="1714320" imgH="774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C347757-359C-4E1E-8724-39DD88DCE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4841" y="3274236"/>
                        <a:ext cx="3128025" cy="141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B5AF436-3555-4110-A16F-A302937677D0}"/>
              </a:ext>
            </a:extLst>
          </p:cNvPr>
          <p:cNvSpPr txBox="1"/>
          <p:nvPr/>
        </p:nvSpPr>
        <p:spPr>
          <a:xfrm>
            <a:off x="2874841" y="4909080"/>
            <a:ext cx="2591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e generalized Laplacia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118352-572E-4B19-B812-208503679CD2}"/>
              </a:ext>
            </a:extLst>
          </p:cNvPr>
          <p:cNvSpPr txBox="1"/>
          <p:nvPr/>
        </p:nvSpPr>
        <p:spPr>
          <a:xfrm>
            <a:off x="2874841" y="2855534"/>
            <a:ext cx="3782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cidence matrix: links between node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9368E86-5072-4321-8DAE-E6671AD57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9091"/>
              </p:ext>
            </p:extLst>
          </p:nvPr>
        </p:nvGraphicFramePr>
        <p:xfrm>
          <a:off x="2954867" y="5380566"/>
          <a:ext cx="1663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368E86-5072-4321-8DAE-E6671AD57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4867" y="5380566"/>
                        <a:ext cx="16637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B776C66-E665-4A5B-A323-954515F55176}"/>
              </a:ext>
            </a:extLst>
          </p:cNvPr>
          <p:cNvSpPr txBox="1"/>
          <p:nvPr/>
        </p:nvSpPr>
        <p:spPr>
          <a:xfrm>
            <a:off x="2874841" y="5858958"/>
            <a:ext cx="5141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problem is the weight design for a desired shap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D64F4C0-4D45-4699-88B1-BE9E6E4AA259}"/>
              </a:ext>
            </a:extLst>
          </p:cNvPr>
          <p:cNvSpPr txBox="1"/>
          <p:nvPr/>
        </p:nvSpPr>
        <p:spPr>
          <a:xfrm>
            <a:off x="7484532" y="445044"/>
            <a:ext cx="4276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e orthodox way of designing the weights:</a:t>
            </a:r>
          </a:p>
          <a:p>
            <a:r>
              <a:rPr lang="en-US"/>
              <a:t>a semi-definite program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EA04D0-AC26-448C-B101-C66BAE60E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08908"/>
              </p:ext>
            </p:extLst>
          </p:nvPr>
        </p:nvGraphicFramePr>
        <p:xfrm>
          <a:off x="7804970" y="1193529"/>
          <a:ext cx="2480722" cy="14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799920" progId="Equation.DSMT4">
                  <p:embed/>
                </p:oleObj>
              </mc:Choice>
              <mc:Fallback>
                <p:oleObj name="Equation" r:id="rId6" imgW="1358640" imgH="799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DEA04D0-AC26-448C-B101-C66BAE60E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04970" y="1193529"/>
                        <a:ext cx="2480722" cy="146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27B0DB2-77ED-4030-ACA3-3590C20C225F}"/>
              </a:ext>
            </a:extLst>
          </p:cNvPr>
          <p:cNvSpPr txBox="1"/>
          <p:nvPr/>
        </p:nvSpPr>
        <p:spPr>
          <a:xfrm>
            <a:off x="7804970" y="2875268"/>
            <a:ext cx="1834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t working yet!!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174FB4-7667-4CF7-902F-E9429BFE156A}"/>
              </a:ext>
            </a:extLst>
          </p:cNvPr>
          <p:cNvSpPr txBox="1"/>
          <p:nvPr/>
        </p:nvSpPr>
        <p:spPr>
          <a:xfrm>
            <a:off x="7360084" y="3453091"/>
            <a:ext cx="42921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resumably, the weights should directly relate to the shape(only make sense), now try distance between nodes as weights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1F27A996-41E2-492C-9F37-0463CB26BE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F23C4-68F1-45E0-84CD-EC44EFE0EC8F}" type="datetime1">
              <a:rPr lang="en-US" smtClean="0"/>
              <a:t>8/24/2021</a:t>
            </a:fld>
            <a:endParaRPr 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20072FD-47A9-4CB8-9899-6F73B8333D45}"/>
              </a:ext>
            </a:extLst>
          </p:cNvPr>
          <p:cNvSpPr txBox="1"/>
          <p:nvPr/>
        </p:nvSpPr>
        <p:spPr>
          <a:xfrm>
            <a:off x="11457184" y="6465655"/>
            <a:ext cx="85960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>
                <a:ea typeface="等线"/>
                <a:cs typeface="Calibri"/>
              </a:rPr>
              <a:t>08/01</a:t>
            </a:r>
          </a:p>
        </p:txBody>
      </p:sp>
    </p:spTree>
    <p:extLst>
      <p:ext uri="{BB962C8B-B14F-4D97-AF65-F5344CB8AC3E}">
        <p14:creationId xmlns:p14="http://schemas.microsoft.com/office/powerpoint/2010/main" val="2708400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92464-2E31-4EB2-B02E-E58D12695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201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41D064-29C6-4871-A1AD-27E52FCDD4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409" y="1482545"/>
            <a:ext cx="3743847" cy="25721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DDA8F7-356A-468F-ACA6-CE5F9C700C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3256" y="1548867"/>
            <a:ext cx="3753374" cy="25816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61023E5-3A35-49AD-9812-F50B7EAC158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818"/>
          <a:stretch/>
        </p:blipFill>
        <p:spPr>
          <a:xfrm>
            <a:off x="7836156" y="1562802"/>
            <a:ext cx="3734321" cy="25721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5B9532-DD49-4270-B2D8-E8850A126C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792" y="4024376"/>
            <a:ext cx="3100466" cy="24313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6F32AB-FD90-4C86-BD45-8CD99341885E}"/>
              </a:ext>
            </a:extLst>
          </p:cNvPr>
          <p:cNvSpPr txBox="1"/>
          <p:nvPr/>
        </p:nvSpPr>
        <p:spPr>
          <a:xfrm>
            <a:off x="4582047" y="1113213"/>
            <a:ext cx="28448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/>
              <a:t>w</a:t>
            </a:r>
            <a:r>
              <a:rPr lang="en-US"/>
              <a:t> = [1, sqrt(2),1,1, sqrt(2),1]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8C43BF6-2BA0-41EC-9FE5-4FDDF0B4C141}"/>
              </a:ext>
            </a:extLst>
          </p:cNvPr>
          <p:cNvCxnSpPr/>
          <p:nvPr/>
        </p:nvCxnSpPr>
        <p:spPr>
          <a:xfrm flipH="1">
            <a:off x="3506065" y="4902775"/>
            <a:ext cx="670447" cy="330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211424E-32BC-4F39-A521-A91EE327D11F}"/>
              </a:ext>
            </a:extLst>
          </p:cNvPr>
          <p:cNvSpPr txBox="1"/>
          <p:nvPr/>
        </p:nvSpPr>
        <p:spPr>
          <a:xfrm>
            <a:off x="4176512" y="4651625"/>
            <a:ext cx="164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desired process</a:t>
            </a: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B9BBEE-38A5-4A60-B745-E315FD77DFC0}"/>
              </a:ext>
            </a:extLst>
          </p:cNvPr>
          <p:cNvSpPr txBox="1"/>
          <p:nvPr/>
        </p:nvSpPr>
        <p:spPr>
          <a:xfrm>
            <a:off x="7683148" y="1113213"/>
            <a:ext cx="2020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istance as weight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119CBA4-4EDE-4E35-BC26-76E857117BF2}"/>
              </a:ext>
            </a:extLst>
          </p:cNvPr>
          <p:cNvGrpSpPr/>
          <p:nvPr/>
        </p:nvGrpSpPr>
        <p:grpSpPr>
          <a:xfrm>
            <a:off x="3162657" y="272940"/>
            <a:ext cx="1346196" cy="1209605"/>
            <a:chOff x="3458635" y="3070367"/>
            <a:chExt cx="1346196" cy="1209605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FBFA0BC-D075-4309-8E3A-73C46D8CE669}"/>
                </a:ext>
              </a:extLst>
            </p:cNvPr>
            <p:cNvSpPr/>
            <p:nvPr/>
          </p:nvSpPr>
          <p:spPr>
            <a:xfrm>
              <a:off x="3581400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BFED5AE-4EC3-48CF-A9E8-B030867F6FF5}"/>
                </a:ext>
              </a:extLst>
            </p:cNvPr>
            <p:cNvSpPr/>
            <p:nvPr/>
          </p:nvSpPr>
          <p:spPr>
            <a:xfrm>
              <a:off x="3581400" y="3962400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829DD84-D876-49A5-B763-35923D6D6D1F}"/>
                </a:ext>
              </a:extLst>
            </p:cNvPr>
            <p:cNvSpPr/>
            <p:nvPr/>
          </p:nvSpPr>
          <p:spPr>
            <a:xfrm>
              <a:off x="4436533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6E2E9DE-6C2B-4DEA-8C35-22FCA1901D07}"/>
                </a:ext>
              </a:extLst>
            </p:cNvPr>
            <p:cNvSpPr/>
            <p:nvPr/>
          </p:nvSpPr>
          <p:spPr>
            <a:xfrm>
              <a:off x="4436533" y="39623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35C7A40-B862-4AF0-85C2-9D39297B935C}"/>
                </a:ext>
              </a:extLst>
            </p:cNvPr>
            <p:cNvCxnSpPr>
              <a:stCxn id="14" idx="6"/>
              <a:endCxn id="16" idx="2"/>
            </p:cNvCxnSpPr>
            <p:nvPr/>
          </p:nvCxnSpPr>
          <p:spPr>
            <a:xfrm>
              <a:off x="3826933" y="3327401"/>
              <a:ext cx="6096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53B305-F4D5-45B7-AADD-F9591533CF2A}"/>
                </a:ext>
              </a:extLst>
            </p:cNvPr>
            <p:cNvCxnSpPr>
              <a:stCxn id="14" idx="4"/>
              <a:endCxn id="15" idx="0"/>
            </p:cNvCxnSpPr>
            <p:nvPr/>
          </p:nvCxnSpPr>
          <p:spPr>
            <a:xfrm>
              <a:off x="3704167" y="3445934"/>
              <a:ext cx="0" cy="51646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2CE475A-7124-44DC-9432-EA00108A2839}"/>
                </a:ext>
              </a:extLst>
            </p:cNvPr>
            <p:cNvCxnSpPr>
              <a:cxnSpLocks/>
              <a:stCxn id="16" idx="4"/>
              <a:endCxn id="17" idx="0"/>
            </p:cNvCxnSpPr>
            <p:nvPr/>
          </p:nvCxnSpPr>
          <p:spPr>
            <a:xfrm>
              <a:off x="4559300" y="3445934"/>
              <a:ext cx="0" cy="51646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AEE818-3CB0-4243-8FCA-5FE9C72CFEA0}"/>
                </a:ext>
              </a:extLst>
            </p:cNvPr>
            <p:cNvCxnSpPr>
              <a:cxnSpLocks/>
              <a:stCxn id="15" idx="6"/>
              <a:endCxn id="17" idx="2"/>
            </p:cNvCxnSpPr>
            <p:nvPr/>
          </p:nvCxnSpPr>
          <p:spPr>
            <a:xfrm flipV="1">
              <a:off x="3826933" y="4080933"/>
              <a:ext cx="609600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1DCF13A-C3AD-4A10-9C04-F6E18199AFA6}"/>
                </a:ext>
              </a:extLst>
            </p:cNvPr>
            <p:cNvCxnSpPr>
              <a:cxnSpLocks/>
              <a:stCxn id="15" idx="7"/>
              <a:endCxn id="16" idx="3"/>
            </p:cNvCxnSpPr>
            <p:nvPr/>
          </p:nvCxnSpPr>
          <p:spPr>
            <a:xfrm flipV="1">
              <a:off x="3790976" y="3411216"/>
              <a:ext cx="681514" cy="5859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BCE282C-E2C4-4EFE-9CB6-8F7C37812DD5}"/>
                </a:ext>
              </a:extLst>
            </p:cNvPr>
            <p:cNvCxnSpPr>
              <a:cxnSpLocks/>
              <a:stCxn id="14" idx="5"/>
              <a:endCxn id="17" idx="1"/>
            </p:cNvCxnSpPr>
            <p:nvPr/>
          </p:nvCxnSpPr>
          <p:spPr>
            <a:xfrm>
              <a:off x="3790976" y="3411216"/>
              <a:ext cx="681514" cy="58590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79D3710-BB6B-4EBF-A26D-ACB5C5F109F0}"/>
                </a:ext>
              </a:extLst>
            </p:cNvPr>
            <p:cNvSpPr txBox="1"/>
            <p:nvPr/>
          </p:nvSpPr>
          <p:spPr>
            <a:xfrm>
              <a:off x="3458635" y="340600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1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F99CA3-42F6-42C4-AC0D-8D5CA5C2797F}"/>
                </a:ext>
              </a:extLst>
            </p:cNvPr>
            <p:cNvSpPr txBox="1"/>
            <p:nvPr/>
          </p:nvSpPr>
          <p:spPr>
            <a:xfrm>
              <a:off x="3818827" y="330440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CCBA384-2D38-4288-B100-C5F70941CD7A}"/>
                </a:ext>
              </a:extLst>
            </p:cNvPr>
            <p:cNvSpPr txBox="1"/>
            <p:nvPr/>
          </p:nvSpPr>
          <p:spPr>
            <a:xfrm>
              <a:off x="3835039" y="3070367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3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1B6E56E-6CF3-479F-BCCC-4833C17B1CD0}"/>
                </a:ext>
              </a:extLst>
            </p:cNvPr>
            <p:cNvSpPr txBox="1"/>
            <p:nvPr/>
          </p:nvSpPr>
          <p:spPr>
            <a:xfrm>
              <a:off x="3825152" y="400297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81D7A37-8E44-41B4-A763-607021FDA5C0}"/>
                </a:ext>
              </a:extLst>
            </p:cNvPr>
            <p:cNvSpPr txBox="1"/>
            <p:nvPr/>
          </p:nvSpPr>
          <p:spPr>
            <a:xfrm>
              <a:off x="3670480" y="368498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5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A0E13BE-0FCF-431B-8AF9-0A3963A96D7D}"/>
                </a:ext>
              </a:extLst>
            </p:cNvPr>
            <p:cNvSpPr txBox="1"/>
            <p:nvPr/>
          </p:nvSpPr>
          <p:spPr>
            <a:xfrm>
              <a:off x="4491925" y="366282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6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9D5DA8A1-2E70-46D9-AEB4-09A075EDC803}"/>
              </a:ext>
            </a:extLst>
          </p:cNvPr>
          <p:cNvSpPr txBox="1"/>
          <p:nvPr/>
        </p:nvSpPr>
        <p:spPr>
          <a:xfrm>
            <a:off x="6096000" y="4395862"/>
            <a:ext cx="537545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B050"/>
                </a:solidFill>
              </a:rPr>
              <a:t>with random initial positions, the final shape seems to be of some sh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not the desired shape </a:t>
            </a:r>
            <a:r>
              <a:rPr lang="en-US">
                <a:solidFill>
                  <a:srgbClr val="FF0000"/>
                </a:solidFill>
                <a:sym typeface="Wingdings" panose="05000000000000000000" pitchFamily="2" charset="2"/>
              </a:rPr>
              <a:t> weights not chosen as su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  <a:sym typeface="Wingdings" panose="05000000000000000000" pitchFamily="2" charset="2"/>
              </a:rPr>
              <a:t>results for simulations don’t suggest rigidity (only allow translation and rotation), there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is</a:t>
            </a:r>
            <a:r>
              <a:rPr lang="en-US">
                <a:solidFill>
                  <a:srgbClr val="FF0000"/>
                </a:solidFill>
                <a:sym typeface="Wingdings" panose="05000000000000000000" pitchFamily="2" charset="2"/>
              </a:rPr>
              <a:t> “stretch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  <a:sym typeface="Wingdings" panose="05000000000000000000" pitchFamily="2" charset="2"/>
              </a:rPr>
              <a:t>the values of the positions keeps growing (notice the axis). does it ever converge?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4BD80C88-A7FA-4A46-8DC9-F629677E2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3FE40-098F-4D9F-A2DD-84CB25A1AE8C}" type="datetime1">
              <a:rPr lang="en-US" smtClean="0"/>
              <a:t>8/24/2021</a:t>
            </a:fld>
            <a:endParaRPr 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68F0473-8F88-4AFF-A7D2-DDB6D12E506F}"/>
              </a:ext>
            </a:extLst>
          </p:cNvPr>
          <p:cNvSpPr txBox="1"/>
          <p:nvPr/>
        </p:nvSpPr>
        <p:spPr>
          <a:xfrm>
            <a:off x="11457184" y="6465655"/>
            <a:ext cx="85960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>
                <a:ea typeface="等线"/>
                <a:cs typeface="Calibri"/>
              </a:rPr>
              <a:t>08/0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5FD8D5C-EA1B-4D99-8B4A-5B4179742532}"/>
              </a:ext>
            </a:extLst>
          </p:cNvPr>
          <p:cNvSpPr txBox="1"/>
          <p:nvPr/>
        </p:nvSpPr>
        <p:spPr>
          <a:xfrm>
            <a:off x="3911600" y="5901267"/>
            <a:ext cx="1590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7, 44 in thesis</a:t>
            </a:r>
          </a:p>
        </p:txBody>
      </p:sp>
    </p:spTree>
    <p:extLst>
      <p:ext uri="{BB962C8B-B14F-4D97-AF65-F5344CB8AC3E}">
        <p14:creationId xmlns:p14="http://schemas.microsoft.com/office/powerpoint/2010/main" val="2899417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51144-9048-4066-9581-D753B511E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2016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84CFBB-BC41-4E64-97DE-9F9B1E001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4" y="1555221"/>
            <a:ext cx="3762900" cy="26102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799956B-ADF9-4CCB-B51D-09D08AAC27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784" y="1555221"/>
            <a:ext cx="3762900" cy="26006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0A8A9B-4685-4911-843A-5B3F8C3AA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8684" y="1580440"/>
            <a:ext cx="3762900" cy="26006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F72843F-6E1A-48FF-9CBD-4EF721D68F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21" y="4055187"/>
            <a:ext cx="3772426" cy="26006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0EBC85E-C5BD-4E8F-956C-CEF065330F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0073" y="4165435"/>
            <a:ext cx="3753374" cy="25911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87DE85A-E9D6-4C50-85A1-9DE8558BA849}"/>
              </a:ext>
            </a:extLst>
          </p:cNvPr>
          <p:cNvSpPr txBox="1"/>
          <p:nvPr/>
        </p:nvSpPr>
        <p:spPr>
          <a:xfrm>
            <a:off x="4524362" y="931333"/>
            <a:ext cx="3395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w</a:t>
            </a:r>
            <a:r>
              <a:rPr lang="en-US"/>
              <a:t> = [0.707,1,0.707,0.707,1,0.707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13DB8A0-3771-4E96-ABBA-4503BE01FF1E}"/>
              </a:ext>
            </a:extLst>
          </p:cNvPr>
          <p:cNvSpPr txBox="1"/>
          <p:nvPr/>
        </p:nvSpPr>
        <p:spPr>
          <a:xfrm>
            <a:off x="7732973" y="4369526"/>
            <a:ext cx="42323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As with the last weights, not rigid, not desired shape, large position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C000"/>
                </a:solidFill>
              </a:rPr>
              <a:t>more like the desired shap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A31AF1-017B-4AC0-81EC-5FFD6841C5B9}"/>
              </a:ext>
            </a:extLst>
          </p:cNvPr>
          <p:cNvSpPr txBox="1"/>
          <p:nvPr/>
        </p:nvSpPr>
        <p:spPr>
          <a:xfrm>
            <a:off x="7831667" y="931333"/>
            <a:ext cx="2742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ight as inverted distance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398A720-BC94-4313-B0F0-CE11BC95D6B1}"/>
              </a:ext>
            </a:extLst>
          </p:cNvPr>
          <p:cNvGrpSpPr/>
          <p:nvPr/>
        </p:nvGrpSpPr>
        <p:grpSpPr>
          <a:xfrm>
            <a:off x="3162657" y="272940"/>
            <a:ext cx="1346196" cy="1209605"/>
            <a:chOff x="3458635" y="3070367"/>
            <a:chExt cx="1346196" cy="1209605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BD2B7C9-890E-4CC4-9815-1000734F50B3}"/>
                </a:ext>
              </a:extLst>
            </p:cNvPr>
            <p:cNvSpPr/>
            <p:nvPr/>
          </p:nvSpPr>
          <p:spPr>
            <a:xfrm>
              <a:off x="3581400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FAD90E2D-B311-4766-A4AC-B36B63738211}"/>
                </a:ext>
              </a:extLst>
            </p:cNvPr>
            <p:cNvSpPr/>
            <p:nvPr/>
          </p:nvSpPr>
          <p:spPr>
            <a:xfrm>
              <a:off x="3581400" y="3962400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2315191B-0E80-4657-B579-F26FB5F1369B}"/>
                </a:ext>
              </a:extLst>
            </p:cNvPr>
            <p:cNvSpPr/>
            <p:nvPr/>
          </p:nvSpPr>
          <p:spPr>
            <a:xfrm>
              <a:off x="4436533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52D7DB4-EC06-448B-9E53-2C1967C63705}"/>
                </a:ext>
              </a:extLst>
            </p:cNvPr>
            <p:cNvSpPr/>
            <p:nvPr/>
          </p:nvSpPr>
          <p:spPr>
            <a:xfrm>
              <a:off x="4436533" y="39623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A3E82DD-0169-4E80-9CEA-24F0EC623BC7}"/>
                </a:ext>
              </a:extLst>
            </p:cNvPr>
            <p:cNvCxnSpPr>
              <a:stCxn id="20" idx="6"/>
              <a:endCxn id="22" idx="2"/>
            </p:cNvCxnSpPr>
            <p:nvPr/>
          </p:nvCxnSpPr>
          <p:spPr>
            <a:xfrm>
              <a:off x="3826933" y="3327401"/>
              <a:ext cx="6096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D3EDF6E-DDAA-412B-A351-9DED49FD950A}"/>
                </a:ext>
              </a:extLst>
            </p:cNvPr>
            <p:cNvCxnSpPr>
              <a:stCxn id="20" idx="4"/>
              <a:endCxn id="21" idx="0"/>
            </p:cNvCxnSpPr>
            <p:nvPr/>
          </p:nvCxnSpPr>
          <p:spPr>
            <a:xfrm>
              <a:off x="3704167" y="3445934"/>
              <a:ext cx="0" cy="51646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24D46A5-DFEF-464C-9FA7-4BB1BC9FF668}"/>
                </a:ext>
              </a:extLst>
            </p:cNvPr>
            <p:cNvCxnSpPr>
              <a:cxnSpLocks/>
              <a:stCxn id="22" idx="4"/>
              <a:endCxn id="23" idx="0"/>
            </p:cNvCxnSpPr>
            <p:nvPr/>
          </p:nvCxnSpPr>
          <p:spPr>
            <a:xfrm>
              <a:off x="4559300" y="3445934"/>
              <a:ext cx="0" cy="51646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6F8B9F2-D3C2-49E5-A775-F55FB2657FD5}"/>
                </a:ext>
              </a:extLst>
            </p:cNvPr>
            <p:cNvCxnSpPr>
              <a:cxnSpLocks/>
              <a:stCxn id="21" idx="6"/>
              <a:endCxn id="23" idx="2"/>
            </p:cNvCxnSpPr>
            <p:nvPr/>
          </p:nvCxnSpPr>
          <p:spPr>
            <a:xfrm flipV="1">
              <a:off x="3826933" y="4080933"/>
              <a:ext cx="609600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6AE26E78-E327-4B3C-AF0B-A14B879C4143}"/>
                </a:ext>
              </a:extLst>
            </p:cNvPr>
            <p:cNvCxnSpPr>
              <a:cxnSpLocks/>
              <a:stCxn id="21" idx="7"/>
              <a:endCxn id="22" idx="3"/>
            </p:cNvCxnSpPr>
            <p:nvPr/>
          </p:nvCxnSpPr>
          <p:spPr>
            <a:xfrm flipV="1">
              <a:off x="3790976" y="3411216"/>
              <a:ext cx="681514" cy="5859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162467F-6AD9-4172-AD57-5BE7362BCB90}"/>
                </a:ext>
              </a:extLst>
            </p:cNvPr>
            <p:cNvCxnSpPr>
              <a:cxnSpLocks/>
              <a:stCxn id="20" idx="5"/>
              <a:endCxn id="23" idx="1"/>
            </p:cNvCxnSpPr>
            <p:nvPr/>
          </p:nvCxnSpPr>
          <p:spPr>
            <a:xfrm>
              <a:off x="3790976" y="3411216"/>
              <a:ext cx="681514" cy="58590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2809E6D-D66D-4577-B882-E9297CF576D1}"/>
                </a:ext>
              </a:extLst>
            </p:cNvPr>
            <p:cNvSpPr txBox="1"/>
            <p:nvPr/>
          </p:nvSpPr>
          <p:spPr>
            <a:xfrm>
              <a:off x="3458635" y="340600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1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A0F5296-847C-4BF8-86D0-519535C78664}"/>
                </a:ext>
              </a:extLst>
            </p:cNvPr>
            <p:cNvSpPr txBox="1"/>
            <p:nvPr/>
          </p:nvSpPr>
          <p:spPr>
            <a:xfrm>
              <a:off x="3818827" y="330440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1E13529-DE64-4184-869B-A8BD0841382C}"/>
                </a:ext>
              </a:extLst>
            </p:cNvPr>
            <p:cNvSpPr txBox="1"/>
            <p:nvPr/>
          </p:nvSpPr>
          <p:spPr>
            <a:xfrm>
              <a:off x="3835039" y="3070367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3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A2946FF-B413-44C5-BBA8-68CD21E92C3B}"/>
                </a:ext>
              </a:extLst>
            </p:cNvPr>
            <p:cNvSpPr txBox="1"/>
            <p:nvPr/>
          </p:nvSpPr>
          <p:spPr>
            <a:xfrm>
              <a:off x="3825152" y="400297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4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76A1A6C-82F0-43F9-A7D8-2FF5C262F75F}"/>
                </a:ext>
              </a:extLst>
            </p:cNvPr>
            <p:cNvSpPr txBox="1"/>
            <p:nvPr/>
          </p:nvSpPr>
          <p:spPr>
            <a:xfrm>
              <a:off x="3670480" y="368498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5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9E31A95-E91C-4C01-BB78-E03A74114F7B}"/>
                </a:ext>
              </a:extLst>
            </p:cNvPr>
            <p:cNvSpPr txBox="1"/>
            <p:nvPr/>
          </p:nvSpPr>
          <p:spPr>
            <a:xfrm>
              <a:off x="4491925" y="366282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6</a:t>
              </a:r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E8B4B7-67E7-4023-9B10-74F63474E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2DC0F-59E7-4DEC-9B33-FED8054A3185}" type="datetime1">
              <a:rPr lang="en-US" smtClean="0"/>
              <a:t>8/24/2021</a:t>
            </a:fld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B2B6D8A-F306-4ACE-8B46-0BB7CB55CEBF}"/>
              </a:ext>
            </a:extLst>
          </p:cNvPr>
          <p:cNvSpPr txBox="1"/>
          <p:nvPr/>
        </p:nvSpPr>
        <p:spPr>
          <a:xfrm>
            <a:off x="11457184" y="6465655"/>
            <a:ext cx="85960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>
                <a:ea typeface="等线"/>
                <a:cs typeface="Calibri"/>
              </a:rPr>
              <a:t>08/01</a:t>
            </a:r>
          </a:p>
        </p:txBody>
      </p:sp>
    </p:spTree>
    <p:extLst>
      <p:ext uri="{BB962C8B-B14F-4D97-AF65-F5344CB8AC3E}">
        <p14:creationId xmlns:p14="http://schemas.microsoft.com/office/powerpoint/2010/main" val="3275495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E0D3B3-440F-4E80-A33B-8622BC4CF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1EF578-4FDD-4773-9438-1F32C476BAD2}"/>
              </a:ext>
            </a:extLst>
          </p:cNvPr>
          <p:cNvSpPr txBox="1"/>
          <p:nvPr/>
        </p:nvSpPr>
        <p:spPr>
          <a:xfrm>
            <a:off x="11457184" y="6465655"/>
            <a:ext cx="85960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zh-CN" altLang="en-US">
                <a:ea typeface="等线"/>
                <a:cs typeface="Calibri"/>
              </a:rPr>
              <a:t>08/02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87F4F83-B5A0-468F-B4AE-21E200954DD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26162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Lin2016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C6BF0B-6707-4013-9FAE-58E566D65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3887"/>
              </p:ext>
            </p:extLst>
          </p:nvPr>
        </p:nvGraphicFramePr>
        <p:xfrm>
          <a:off x="973137" y="1503364"/>
          <a:ext cx="24812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1051" imgH="1461532" progId="Equation.DSMT4">
                  <p:embed/>
                </p:oleObj>
              </mc:Choice>
              <mc:Fallback>
                <p:oleObj name="Equation" r:id="rId2" imgW="2481051" imgH="146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0C6BF0B-6707-4013-9FAE-58E566D658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3137" y="1503364"/>
                        <a:ext cx="2481263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E6657DE-25B0-4F97-83A8-51332651B3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1279" y="293349"/>
            <a:ext cx="7468642" cy="4848902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15B365-E0C8-4ED5-9692-89CA3C0502A1}"/>
              </a:ext>
            </a:extLst>
          </p:cNvPr>
          <p:cNvCxnSpPr/>
          <p:nvPr/>
        </p:nvCxnSpPr>
        <p:spPr>
          <a:xfrm flipH="1">
            <a:off x="6705600" y="2048933"/>
            <a:ext cx="668867" cy="355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1B24EF4-324D-4C4E-82E3-C984984487C4}"/>
              </a:ext>
            </a:extLst>
          </p:cNvPr>
          <p:cNvSpPr txBox="1"/>
          <p:nvPr/>
        </p:nvSpPr>
        <p:spPr>
          <a:xfrm>
            <a:off x="7307008" y="1810415"/>
            <a:ext cx="4884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irect subtraction: </a:t>
            </a:r>
            <a:r>
              <a:rPr lang="en-US">
                <a:solidFill>
                  <a:srgbClr val="FF0000"/>
                </a:solidFill>
              </a:rPr>
              <a:t>implying displacement-based?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C6CFEE-F50D-4A90-AD36-4CE22251C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49561"/>
              </p:ext>
            </p:extLst>
          </p:nvPr>
        </p:nvGraphicFramePr>
        <p:xfrm>
          <a:off x="368299" y="3493028"/>
          <a:ext cx="728853" cy="61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C6CFEE-F50D-4A90-AD36-4CE22251C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299" y="3493028"/>
                        <a:ext cx="728853" cy="61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BF97B3E-BCF1-43D9-810C-65A9E17AE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7616"/>
              </p:ext>
            </p:extLst>
          </p:nvPr>
        </p:nvGraphicFramePr>
        <p:xfrm>
          <a:off x="1165309" y="3493028"/>
          <a:ext cx="748553" cy="61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BF97B3E-BCF1-43D9-810C-65A9E17AE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5309" y="3493028"/>
                        <a:ext cx="748553" cy="61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FE9DBF3-AEBF-4088-B0A1-8A68FF0A3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51514"/>
              </p:ext>
            </p:extLst>
          </p:nvPr>
        </p:nvGraphicFramePr>
        <p:xfrm>
          <a:off x="1982019" y="3493028"/>
          <a:ext cx="709155" cy="61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FE9DBF3-AEBF-4088-B0A1-8A68FF0A3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2019" y="3493028"/>
                        <a:ext cx="709155" cy="61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5FB8969-EF6D-4206-A2A2-16C76A46D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54086"/>
              </p:ext>
            </p:extLst>
          </p:nvPr>
        </p:nvGraphicFramePr>
        <p:xfrm>
          <a:off x="2759331" y="3493028"/>
          <a:ext cx="748552" cy="61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5FB8969-EF6D-4206-A2A2-16C76A46D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9331" y="3493028"/>
                        <a:ext cx="748552" cy="610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C1C0364E-0123-47CA-BB3B-143C0AECF84F}"/>
              </a:ext>
            </a:extLst>
          </p:cNvPr>
          <p:cNvSpPr/>
          <p:nvPr/>
        </p:nvSpPr>
        <p:spPr>
          <a:xfrm>
            <a:off x="685800" y="3493028"/>
            <a:ext cx="2895600" cy="249239"/>
          </a:xfrm>
          <a:prstGeom prst="round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4C21470-9298-4F3B-BC43-546D98FD20D6}"/>
              </a:ext>
            </a:extLst>
          </p:cNvPr>
          <p:cNvSpPr/>
          <p:nvPr/>
        </p:nvSpPr>
        <p:spPr>
          <a:xfrm>
            <a:off x="685800" y="3854450"/>
            <a:ext cx="2895600" cy="249239"/>
          </a:xfrm>
          <a:prstGeom prst="roundRect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F682D1-DE0E-40ED-91E8-B167B5AA3169}"/>
              </a:ext>
            </a:extLst>
          </p:cNvPr>
          <p:cNvCxnSpPr/>
          <p:nvPr/>
        </p:nvCxnSpPr>
        <p:spPr>
          <a:xfrm flipH="1">
            <a:off x="3386667" y="3200400"/>
            <a:ext cx="194733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07561CD-448E-4B71-825B-F436E55275F7}"/>
              </a:ext>
            </a:extLst>
          </p:cNvPr>
          <p:cNvSpPr txBox="1"/>
          <p:nvPr/>
        </p:nvSpPr>
        <p:spPr>
          <a:xfrm>
            <a:off x="3526297" y="2959643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q</a:t>
            </a:r>
            <a:r>
              <a:rPr lang="en-US" baseline="-25000"/>
              <a:t>1</a:t>
            </a:r>
            <a:r>
              <a:rPr lang="en-US" baseline="30000"/>
              <a:t>T</a:t>
            </a:r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32184F-441D-4D56-8A4E-5D73F1E2C180}"/>
              </a:ext>
            </a:extLst>
          </p:cNvPr>
          <p:cNvSpPr txBox="1"/>
          <p:nvPr/>
        </p:nvSpPr>
        <p:spPr>
          <a:xfrm>
            <a:off x="3526297" y="4167717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q</a:t>
            </a:r>
            <a:r>
              <a:rPr lang="en-US" baseline="-25000"/>
              <a:t>2</a:t>
            </a:r>
            <a:r>
              <a:rPr lang="en-US" baseline="30000"/>
              <a:t>T</a:t>
            </a:r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174AB96-84B8-481C-8A05-31CD148910C1}"/>
              </a:ext>
            </a:extLst>
          </p:cNvPr>
          <p:cNvCxnSpPr>
            <a:cxnSpLocks/>
            <a:stCxn id="23" idx="1"/>
          </p:cNvCxnSpPr>
          <p:nvPr/>
        </p:nvCxnSpPr>
        <p:spPr>
          <a:xfrm flipH="1" flipV="1">
            <a:off x="3317997" y="4215873"/>
            <a:ext cx="208300" cy="13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785DDA7-24FF-46CF-A133-FB824A4E5861}"/>
              </a:ext>
            </a:extLst>
          </p:cNvPr>
          <p:cNvSpPr txBox="1"/>
          <p:nvPr/>
        </p:nvSpPr>
        <p:spPr>
          <a:xfrm>
            <a:off x="4368800" y="5249955"/>
            <a:ext cx="45420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Lin2016: affine trans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 need it to be rigid: no sca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What is the control law for the D+1 agents?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472163B-AF8D-491A-ACE9-A05CAFF59446}"/>
              </a:ext>
            </a:extLst>
          </p:cNvPr>
          <p:cNvGrpSpPr/>
          <p:nvPr/>
        </p:nvGrpSpPr>
        <p:grpSpPr>
          <a:xfrm>
            <a:off x="1473202" y="4442635"/>
            <a:ext cx="1346196" cy="1209605"/>
            <a:chOff x="3458635" y="3070367"/>
            <a:chExt cx="1346196" cy="1209605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84F6F4C-6C51-4A29-A719-A22F4012E90A}"/>
                </a:ext>
              </a:extLst>
            </p:cNvPr>
            <p:cNvSpPr/>
            <p:nvPr/>
          </p:nvSpPr>
          <p:spPr>
            <a:xfrm>
              <a:off x="3581400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5BA4C319-6F8B-4B07-BC12-B56A1142B67F}"/>
                </a:ext>
              </a:extLst>
            </p:cNvPr>
            <p:cNvSpPr/>
            <p:nvPr/>
          </p:nvSpPr>
          <p:spPr>
            <a:xfrm>
              <a:off x="3581400" y="3962400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6D658CF7-67E4-4F1A-89A5-79E5ADF6E529}"/>
                </a:ext>
              </a:extLst>
            </p:cNvPr>
            <p:cNvSpPr/>
            <p:nvPr/>
          </p:nvSpPr>
          <p:spPr>
            <a:xfrm>
              <a:off x="4436533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3F09F4F-6FE8-43FB-98EB-D9126F062379}"/>
                </a:ext>
              </a:extLst>
            </p:cNvPr>
            <p:cNvSpPr/>
            <p:nvPr/>
          </p:nvSpPr>
          <p:spPr>
            <a:xfrm>
              <a:off x="4436533" y="39623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C10E92F-C3E5-4FD9-BC02-866866270647}"/>
                </a:ext>
              </a:extLst>
            </p:cNvPr>
            <p:cNvCxnSpPr>
              <a:stCxn id="30" idx="6"/>
              <a:endCxn id="32" idx="2"/>
            </p:cNvCxnSpPr>
            <p:nvPr/>
          </p:nvCxnSpPr>
          <p:spPr>
            <a:xfrm>
              <a:off x="3826933" y="3327401"/>
              <a:ext cx="6096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89F669C7-3888-428A-B8C6-F6011DB8FED0}"/>
                </a:ext>
              </a:extLst>
            </p:cNvPr>
            <p:cNvCxnSpPr>
              <a:stCxn id="30" idx="4"/>
              <a:endCxn id="31" idx="0"/>
            </p:cNvCxnSpPr>
            <p:nvPr/>
          </p:nvCxnSpPr>
          <p:spPr>
            <a:xfrm>
              <a:off x="3704167" y="3445934"/>
              <a:ext cx="0" cy="51646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93462F5-8BD6-4659-BC85-643D83EF407A}"/>
                </a:ext>
              </a:extLst>
            </p:cNvPr>
            <p:cNvCxnSpPr>
              <a:cxnSpLocks/>
              <a:stCxn id="32" idx="4"/>
              <a:endCxn id="33" idx="0"/>
            </p:cNvCxnSpPr>
            <p:nvPr/>
          </p:nvCxnSpPr>
          <p:spPr>
            <a:xfrm>
              <a:off x="4559300" y="3445934"/>
              <a:ext cx="0" cy="51646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F933E51-A6E1-48D4-959D-16F2FE35D2BA}"/>
                </a:ext>
              </a:extLst>
            </p:cNvPr>
            <p:cNvCxnSpPr>
              <a:cxnSpLocks/>
              <a:stCxn id="31" idx="6"/>
              <a:endCxn id="33" idx="2"/>
            </p:cNvCxnSpPr>
            <p:nvPr/>
          </p:nvCxnSpPr>
          <p:spPr>
            <a:xfrm flipV="1">
              <a:off x="3826933" y="4080933"/>
              <a:ext cx="609600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FAFA3BE-33A6-497E-A003-8E927024C152}"/>
                </a:ext>
              </a:extLst>
            </p:cNvPr>
            <p:cNvCxnSpPr>
              <a:cxnSpLocks/>
              <a:stCxn id="31" idx="7"/>
              <a:endCxn id="32" idx="3"/>
            </p:cNvCxnSpPr>
            <p:nvPr/>
          </p:nvCxnSpPr>
          <p:spPr>
            <a:xfrm flipV="1">
              <a:off x="3790976" y="3411216"/>
              <a:ext cx="681514" cy="5859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68054D46-79E3-4FD0-AE0B-F88A509059A8}"/>
                </a:ext>
              </a:extLst>
            </p:cNvPr>
            <p:cNvCxnSpPr>
              <a:cxnSpLocks/>
              <a:stCxn id="30" idx="5"/>
              <a:endCxn id="33" idx="1"/>
            </p:cNvCxnSpPr>
            <p:nvPr/>
          </p:nvCxnSpPr>
          <p:spPr>
            <a:xfrm>
              <a:off x="3790976" y="3411216"/>
              <a:ext cx="681514" cy="58590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6971E7-9C5D-4177-9009-5D430F3B5B8A}"/>
                </a:ext>
              </a:extLst>
            </p:cNvPr>
            <p:cNvSpPr txBox="1"/>
            <p:nvPr/>
          </p:nvSpPr>
          <p:spPr>
            <a:xfrm>
              <a:off x="3458635" y="340600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9331B28-CC9A-4149-8F7E-9CAD08ADE7BE}"/>
                </a:ext>
              </a:extLst>
            </p:cNvPr>
            <p:cNvSpPr txBox="1"/>
            <p:nvPr/>
          </p:nvSpPr>
          <p:spPr>
            <a:xfrm>
              <a:off x="3818827" y="330440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CD80997-AAD1-4A2C-AEAC-DD2022FD0101}"/>
                </a:ext>
              </a:extLst>
            </p:cNvPr>
            <p:cNvSpPr txBox="1"/>
            <p:nvPr/>
          </p:nvSpPr>
          <p:spPr>
            <a:xfrm>
              <a:off x="3835039" y="3070367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3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6DB8F17-DC8E-498F-A7AB-61DD4C77FA70}"/>
                </a:ext>
              </a:extLst>
            </p:cNvPr>
            <p:cNvSpPr txBox="1"/>
            <p:nvPr/>
          </p:nvSpPr>
          <p:spPr>
            <a:xfrm>
              <a:off x="3825152" y="400297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4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3E40E9F-74CB-478A-98C4-62EF18CECE75}"/>
                </a:ext>
              </a:extLst>
            </p:cNvPr>
            <p:cNvSpPr txBox="1"/>
            <p:nvPr/>
          </p:nvSpPr>
          <p:spPr>
            <a:xfrm>
              <a:off x="3670480" y="368498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5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EC932C2-7F7F-4AAC-9423-698216AA8587}"/>
                </a:ext>
              </a:extLst>
            </p:cNvPr>
            <p:cNvSpPr txBox="1"/>
            <p:nvPr/>
          </p:nvSpPr>
          <p:spPr>
            <a:xfrm>
              <a:off x="4491925" y="366282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19737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7F79957-938C-46CD-9039-F5E80F551D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242"/>
          <a:stretch/>
        </p:blipFill>
        <p:spPr>
          <a:xfrm>
            <a:off x="1014981" y="888851"/>
            <a:ext cx="2947419" cy="21338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917A3B-11C3-483B-87DD-D91DEC86818D}"/>
              </a:ext>
            </a:extLst>
          </p:cNvPr>
          <p:cNvSpPr txBox="1"/>
          <p:nvPr/>
        </p:nvSpPr>
        <p:spPr>
          <a:xfrm>
            <a:off x="3657600" y="704185"/>
            <a:ext cx="3474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ordinates of target configu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69156D-1F41-4E88-8D7C-E0FD3CE98D9A}"/>
              </a:ext>
            </a:extLst>
          </p:cNvPr>
          <p:cNvSpPr txBox="1"/>
          <p:nvPr/>
        </p:nvSpPr>
        <p:spPr>
          <a:xfrm>
            <a:off x="1210733" y="427186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hape and 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10489AA-0220-4F92-B255-F83202F2D3AB}"/>
              </a:ext>
            </a:extLst>
          </p:cNvPr>
          <p:cNvCxnSpPr>
            <a:cxnSpLocks/>
          </p:cNvCxnSpPr>
          <p:nvPr/>
        </p:nvCxnSpPr>
        <p:spPr>
          <a:xfrm>
            <a:off x="2027603" y="1964267"/>
            <a:ext cx="11301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7B13CCC-73A0-48CC-8837-9E9921A31E32}"/>
              </a:ext>
            </a:extLst>
          </p:cNvPr>
          <p:cNvCxnSpPr>
            <a:cxnSpLocks/>
          </p:cNvCxnSpPr>
          <p:nvPr/>
        </p:nvCxnSpPr>
        <p:spPr>
          <a:xfrm flipV="1">
            <a:off x="2163070" y="931334"/>
            <a:ext cx="0" cy="11853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627FDF5-58A9-4686-970E-894DE9E86CA3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8/1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D053FE-1FAD-4E79-8792-A4FD7544F614}"/>
              </a:ext>
            </a:extLst>
          </p:cNvPr>
          <p:cNvSpPr txBox="1"/>
          <p:nvPr/>
        </p:nvSpPr>
        <p:spPr>
          <a:xfrm>
            <a:off x="96325" y="77911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hao2018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AE85399-AC7D-4B55-A5F8-1DD736D85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869" y="427186"/>
            <a:ext cx="5334000" cy="40005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81D7C43-DB63-41AF-92AD-9D593B39F09A}"/>
              </a:ext>
            </a:extLst>
          </p:cNvPr>
          <p:cNvSpPr txBox="1"/>
          <p:nvPr/>
        </p:nvSpPr>
        <p:spPr>
          <a:xfrm>
            <a:off x="547814" y="3650586"/>
            <a:ext cx="65840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ader-follower split: 1-3 as leaders, rest are follow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ol law for leader: </a:t>
            </a:r>
            <a:r>
              <a:rPr lang="en-US" dirty="0" err="1"/>
              <a:t>dz</a:t>
            </a:r>
            <a:r>
              <a:rPr lang="en-US" dirty="0"/>
              <a:t> = u = -(p-z), using absolute coordinates to force into desired 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trol law for followers: Lin2016- affine trans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50"/>
                </a:solidFill>
              </a:rPr>
              <a:t>A new method to acquire stress matri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874863-943F-44F6-B06B-437EA2DED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79252"/>
              </p:ext>
            </p:extLst>
          </p:nvPr>
        </p:nvGraphicFramePr>
        <p:xfrm>
          <a:off x="7276976" y="4658077"/>
          <a:ext cx="3784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1600200" progId="Equation.DSMT4">
                  <p:embed/>
                </p:oleObj>
              </mc:Choice>
              <mc:Fallback>
                <p:oleObj name="Equation" r:id="rId4" imgW="3784320" imgH="1600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874863-943F-44F6-B06B-437EA2DED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6976" y="4658077"/>
                        <a:ext cx="3784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2582222-0CB5-46E6-8052-ABA14F738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22396"/>
              </p:ext>
            </p:extLst>
          </p:nvPr>
        </p:nvGraphicFramePr>
        <p:xfrm>
          <a:off x="4263165" y="1164167"/>
          <a:ext cx="863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1600200" progId="Equation.DSMT4">
                  <p:embed/>
                </p:oleObj>
              </mc:Choice>
              <mc:Fallback>
                <p:oleObj name="Equation" r:id="rId6" imgW="863280" imgH="1600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2582222-0CB5-46E6-8052-ABA14F738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3165" y="1164167"/>
                        <a:ext cx="8636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45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127DB-3B1E-42B2-A458-FAFE9632E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D07C6F-CE18-4278-BE5A-C3EC5B71B64F}"/>
              </a:ext>
            </a:extLst>
          </p:cNvPr>
          <p:cNvSpPr txBox="1"/>
          <p:nvPr/>
        </p:nvSpPr>
        <p:spPr>
          <a:xfrm>
            <a:off x="96325" y="77911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hao201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E378A4-F719-4023-8F30-B1A7D752334A}"/>
              </a:ext>
            </a:extLst>
          </p:cNvPr>
          <p:cNvSpPr txBox="1"/>
          <p:nvPr/>
        </p:nvSpPr>
        <p:spPr>
          <a:xfrm>
            <a:off x="367684" y="794495"/>
            <a:ext cx="6427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not implementing leader control law (all regarded as followers): affine transformation of the desired configuration. Not only are there rotation and translation, but also shearing, scaling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AA40B9-6EC3-4AF2-B586-0E3B2E436A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4" y="1757775"/>
            <a:ext cx="3042080" cy="2281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CA0609-BCFE-4080-8928-B18EE33E8A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13" y="1777749"/>
            <a:ext cx="2988816" cy="2241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A530032-527E-4EAC-A605-596E45CB68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114" y="1737799"/>
            <a:ext cx="3095348" cy="23215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811A2B-FD01-4E25-A5A7-FCA44A113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8888" y="1751105"/>
            <a:ext cx="3024340" cy="226825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7E029A-FEFF-49D6-A783-23A1D2C972F1}"/>
              </a:ext>
            </a:extLst>
          </p:cNvPr>
          <p:cNvSpPr txBox="1"/>
          <p:nvPr/>
        </p:nvSpPr>
        <p:spPr>
          <a:xfrm>
            <a:off x="472440" y="4322094"/>
            <a:ext cx="10308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aper focuses on maneuvering the fleet with this formation. How to achieve this formation is more o</a:t>
            </a:r>
            <a:r>
              <a:rPr lang="en-US" altLang="zh-CN" dirty="0"/>
              <a:t>r</a:t>
            </a:r>
            <a:r>
              <a:rPr lang="en-US" dirty="0"/>
              <a:t> less identical to Lin2016. But it provides some more perspectives into how certain conditions are made, what assumptions should be made to achieve this target config. A bonus is an alternative to constructing the stress matrix, and matrix-vector form of follower control law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CAD924-B8A9-40FF-8ABE-4384E0A77E26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8/12</a:t>
            </a:r>
          </a:p>
        </p:txBody>
      </p:sp>
    </p:spTree>
    <p:extLst>
      <p:ext uri="{BB962C8B-B14F-4D97-AF65-F5344CB8AC3E}">
        <p14:creationId xmlns:p14="http://schemas.microsoft.com/office/powerpoint/2010/main" val="36534988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BBCA7E-C407-4790-8460-ECE2FCA00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E0FCD3-4E51-4B01-91B7-B222F634CD4B}"/>
              </a:ext>
            </a:extLst>
          </p:cNvPr>
          <p:cNvSpPr txBox="1"/>
          <p:nvPr/>
        </p:nvSpPr>
        <p:spPr>
          <a:xfrm>
            <a:off x="96325" y="77911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hao201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84DC7B-E5F4-42AD-9618-05DFCFFD1BC8}"/>
              </a:ext>
            </a:extLst>
          </p:cNvPr>
          <p:cNvSpPr txBox="1"/>
          <p:nvPr/>
        </p:nvSpPr>
        <p:spPr>
          <a:xfrm>
            <a:off x="506027" y="754602"/>
            <a:ext cx="5397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lying zhao2018 to the simplest target configuration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1D4A1F0-12F6-465A-AB21-9BC37887C392}"/>
              </a:ext>
            </a:extLst>
          </p:cNvPr>
          <p:cNvGrpSpPr/>
          <p:nvPr/>
        </p:nvGrpSpPr>
        <p:grpSpPr>
          <a:xfrm>
            <a:off x="5999548" y="263235"/>
            <a:ext cx="1346196" cy="1209605"/>
            <a:chOff x="3458635" y="3070367"/>
            <a:chExt cx="1346196" cy="1209605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C008C2B-2CE5-4EE4-A295-529D2C84CE09}"/>
                </a:ext>
              </a:extLst>
            </p:cNvPr>
            <p:cNvSpPr/>
            <p:nvPr/>
          </p:nvSpPr>
          <p:spPr>
            <a:xfrm>
              <a:off x="3581400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F340503-71A5-47C9-B01C-54D797570AEA}"/>
                </a:ext>
              </a:extLst>
            </p:cNvPr>
            <p:cNvSpPr/>
            <p:nvPr/>
          </p:nvSpPr>
          <p:spPr>
            <a:xfrm>
              <a:off x="3581400" y="3962400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9134A3F-9559-4BB9-91CF-983D6D16D723}"/>
                </a:ext>
              </a:extLst>
            </p:cNvPr>
            <p:cNvSpPr/>
            <p:nvPr/>
          </p:nvSpPr>
          <p:spPr>
            <a:xfrm>
              <a:off x="4436533" y="3208867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78F10CB-1E60-4C43-AD2B-158B6C342297}"/>
                </a:ext>
              </a:extLst>
            </p:cNvPr>
            <p:cNvSpPr/>
            <p:nvPr/>
          </p:nvSpPr>
          <p:spPr>
            <a:xfrm>
              <a:off x="4436533" y="3962399"/>
              <a:ext cx="245533" cy="23706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/>
                <a:t>4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FD1D9A1-BDB1-4CDC-97C9-F0B205E9CD68}"/>
                </a:ext>
              </a:extLst>
            </p:cNvPr>
            <p:cNvCxnSpPr>
              <a:stCxn id="8" idx="6"/>
              <a:endCxn id="10" idx="2"/>
            </p:cNvCxnSpPr>
            <p:nvPr/>
          </p:nvCxnSpPr>
          <p:spPr>
            <a:xfrm>
              <a:off x="3826933" y="3327401"/>
              <a:ext cx="6096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338F2AD-11E5-40BB-87FB-0918DF096A42}"/>
                </a:ext>
              </a:extLst>
            </p:cNvPr>
            <p:cNvCxnSpPr>
              <a:stCxn id="8" idx="4"/>
              <a:endCxn id="9" idx="0"/>
            </p:cNvCxnSpPr>
            <p:nvPr/>
          </p:nvCxnSpPr>
          <p:spPr>
            <a:xfrm>
              <a:off x="3704167" y="3445934"/>
              <a:ext cx="0" cy="51646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5AE56B8-B7B7-48C9-A9D6-EF197A57AB66}"/>
                </a:ext>
              </a:extLst>
            </p:cNvPr>
            <p:cNvCxnSpPr>
              <a:cxnSpLocks/>
              <a:stCxn id="10" idx="4"/>
              <a:endCxn id="11" idx="0"/>
            </p:cNvCxnSpPr>
            <p:nvPr/>
          </p:nvCxnSpPr>
          <p:spPr>
            <a:xfrm>
              <a:off x="4559300" y="3445934"/>
              <a:ext cx="0" cy="51646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1BBAF81-8B9B-499B-A1B2-90BF834F7164}"/>
                </a:ext>
              </a:extLst>
            </p:cNvPr>
            <p:cNvCxnSpPr>
              <a:cxnSpLocks/>
              <a:stCxn id="9" idx="6"/>
              <a:endCxn id="11" idx="2"/>
            </p:cNvCxnSpPr>
            <p:nvPr/>
          </p:nvCxnSpPr>
          <p:spPr>
            <a:xfrm flipV="1">
              <a:off x="3826933" y="4080933"/>
              <a:ext cx="609600" cy="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1CB624E-86BA-42D7-AD5C-C38E84381D83}"/>
                </a:ext>
              </a:extLst>
            </p:cNvPr>
            <p:cNvCxnSpPr>
              <a:cxnSpLocks/>
              <a:stCxn id="9" idx="7"/>
              <a:endCxn id="10" idx="3"/>
            </p:cNvCxnSpPr>
            <p:nvPr/>
          </p:nvCxnSpPr>
          <p:spPr>
            <a:xfrm flipV="1">
              <a:off x="3790976" y="3411216"/>
              <a:ext cx="681514" cy="5859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ABC905B-5659-4A56-8AAD-48422FF8A98B}"/>
                </a:ext>
              </a:extLst>
            </p:cNvPr>
            <p:cNvCxnSpPr>
              <a:cxnSpLocks/>
              <a:stCxn id="8" idx="5"/>
              <a:endCxn id="11" idx="1"/>
            </p:cNvCxnSpPr>
            <p:nvPr/>
          </p:nvCxnSpPr>
          <p:spPr>
            <a:xfrm>
              <a:off x="3790976" y="3411216"/>
              <a:ext cx="681514" cy="585901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540B3B2-540B-45C0-B091-3EC1FD8ADA0E}"/>
                </a:ext>
              </a:extLst>
            </p:cNvPr>
            <p:cNvSpPr txBox="1"/>
            <p:nvPr/>
          </p:nvSpPr>
          <p:spPr>
            <a:xfrm>
              <a:off x="3458635" y="3406002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0FFE672-254B-47A1-A42D-A63120BE4E03}"/>
                </a:ext>
              </a:extLst>
            </p:cNvPr>
            <p:cNvSpPr txBox="1"/>
            <p:nvPr/>
          </p:nvSpPr>
          <p:spPr>
            <a:xfrm>
              <a:off x="3818827" y="330440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3A54F55-64A7-4EFD-8BBD-1C47D4A6FED7}"/>
                </a:ext>
              </a:extLst>
            </p:cNvPr>
            <p:cNvSpPr txBox="1"/>
            <p:nvPr/>
          </p:nvSpPr>
          <p:spPr>
            <a:xfrm>
              <a:off x="3835039" y="3070367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55053F4-8848-48A3-AC5E-A55D65C53D8B}"/>
                </a:ext>
              </a:extLst>
            </p:cNvPr>
            <p:cNvSpPr txBox="1"/>
            <p:nvPr/>
          </p:nvSpPr>
          <p:spPr>
            <a:xfrm>
              <a:off x="3825152" y="4002973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4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2EFFD1F-A392-45BE-A555-C850F7A7D207}"/>
                </a:ext>
              </a:extLst>
            </p:cNvPr>
            <p:cNvSpPr txBox="1"/>
            <p:nvPr/>
          </p:nvSpPr>
          <p:spPr>
            <a:xfrm>
              <a:off x="3670480" y="3684984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e</a:t>
              </a:r>
              <a:r>
                <a:rPr lang="en-US" sz="1200" b="1" baseline="-25000" dirty="0"/>
                <a:t>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752AC88-3653-41BB-B974-867E565E9239}"/>
                </a:ext>
              </a:extLst>
            </p:cNvPr>
            <p:cNvSpPr txBox="1"/>
            <p:nvPr/>
          </p:nvSpPr>
          <p:spPr>
            <a:xfrm>
              <a:off x="4491925" y="3662825"/>
              <a:ext cx="3129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/>
                <a:t>e</a:t>
              </a:r>
              <a:r>
                <a:rPr lang="en-US" sz="1200" b="1" baseline="-25000"/>
                <a:t>6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1C898A4-EA5E-415F-B6C8-3C81A900BC89}"/>
              </a:ext>
            </a:extLst>
          </p:cNvPr>
          <p:cNvSpPr txBox="1"/>
          <p:nvPr/>
        </p:nvSpPr>
        <p:spPr>
          <a:xfrm>
            <a:off x="527152" y="1801659"/>
            <a:ext cx="45730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Using 1-3 as leader and 4 as follower, stress matrix as acquired by method in Lin2016: </a:t>
            </a:r>
            <a:r>
              <a:rPr lang="en-US">
                <a:solidFill>
                  <a:srgbClr val="00B050"/>
                </a:solidFill>
              </a:rPr>
              <a:t>MISSION ACCOMPLISHED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26A5971-FEFA-431B-A51F-EB9C5F734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3696" y="1836464"/>
            <a:ext cx="3891656" cy="291874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929726C-0E2C-438C-A35A-41C076727BDF}"/>
              </a:ext>
            </a:extLst>
          </p:cNvPr>
          <p:cNvSpPr txBox="1"/>
          <p:nvPr/>
        </p:nvSpPr>
        <p:spPr>
          <a:xfrm>
            <a:off x="506027" y="3295835"/>
            <a:ext cx="4810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The optimization to get stress matrix (weight vector) is correctly implemented!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721DD55-0324-4CEC-8F2D-DBEDEB38CB47}"/>
              </a:ext>
            </a:extLst>
          </p:cNvPr>
          <p:cNvSpPr txBox="1"/>
          <p:nvPr/>
        </p:nvSpPr>
        <p:spPr>
          <a:xfrm>
            <a:off x="527152" y="4328346"/>
            <a:ext cx="47106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individually implemented control law does not work, the minus sign should be plus.</a:t>
            </a:r>
          </a:p>
          <a:p>
            <a:r>
              <a:rPr lang="en-US" dirty="0">
                <a:solidFill>
                  <a:srgbClr val="FF0000"/>
                </a:solidFill>
              </a:rPr>
              <a:t>NOW USE MATRIX-VECTOR FORM!!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8FB06F6D-C536-44A5-8247-7741403C4A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027" y="5457067"/>
            <a:ext cx="2931338" cy="64633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D9D3AE9-F775-4861-9815-B07E267C5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400" y="5105156"/>
            <a:ext cx="3752296" cy="1387622"/>
          </a:xfrm>
          <a:prstGeom prst="rect">
            <a:avLst/>
          </a:prstGeom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6797855-7B9E-480B-B69B-983C51742196}"/>
              </a:ext>
            </a:extLst>
          </p:cNvPr>
          <p:cNvCxnSpPr>
            <a:cxnSpLocks/>
          </p:cNvCxnSpPr>
          <p:nvPr/>
        </p:nvCxnSpPr>
        <p:spPr>
          <a:xfrm flipH="1">
            <a:off x="1210733" y="4896890"/>
            <a:ext cx="2226633" cy="7137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3D39DBB-C003-43A3-B752-78B9EB2D2F14}"/>
              </a:ext>
            </a:extLst>
          </p:cNvPr>
          <p:cNvCxnSpPr>
            <a:cxnSpLocks/>
          </p:cNvCxnSpPr>
          <p:nvPr/>
        </p:nvCxnSpPr>
        <p:spPr>
          <a:xfrm>
            <a:off x="3581400" y="5129194"/>
            <a:ext cx="1656425" cy="1224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AD14C337-C7EE-435D-AEFA-82D5D85D8DC8}"/>
              </a:ext>
            </a:extLst>
          </p:cNvPr>
          <p:cNvSpPr/>
          <p:nvPr/>
        </p:nvSpPr>
        <p:spPr>
          <a:xfrm>
            <a:off x="966648" y="5610687"/>
            <a:ext cx="244085" cy="248575"/>
          </a:xfrm>
          <a:prstGeom prst="ellipse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610E313-17EA-4F66-A51F-6A41D318D390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8/12</a:t>
            </a:r>
          </a:p>
        </p:txBody>
      </p:sp>
    </p:spTree>
    <p:extLst>
      <p:ext uri="{BB962C8B-B14F-4D97-AF65-F5344CB8AC3E}">
        <p14:creationId xmlns:p14="http://schemas.microsoft.com/office/powerpoint/2010/main" val="3738403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2353210-BEAA-46AF-9DE1-E3BBFD8D6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4555" y="3046795"/>
            <a:ext cx="3629532" cy="2343477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ED87A0-D714-44B3-A66D-9A2E9E664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F8D2A-0FA3-4B69-98EE-6929B11BB677}" type="datetime1">
              <a:rPr lang="en-US" smtClean="0"/>
              <a:t>8/24/20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FECE04-0399-4AB7-BD43-F02DD79060AF}"/>
              </a:ext>
            </a:extLst>
          </p:cNvPr>
          <p:cNvSpPr txBox="1"/>
          <p:nvPr/>
        </p:nvSpPr>
        <p:spPr>
          <a:xfrm>
            <a:off x="96325" y="77911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hao201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85FE1A-DECC-4BAD-A953-049E5A67FFB2}"/>
              </a:ext>
            </a:extLst>
          </p:cNvPr>
          <p:cNvSpPr txBox="1"/>
          <p:nvPr/>
        </p:nvSpPr>
        <p:spPr>
          <a:xfrm>
            <a:off x="381001" y="521245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Regarding the LMI method for stress matrix solving: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A6BA27-4EB1-4F54-B924-4EDE2E2BC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67" y="1279136"/>
            <a:ext cx="3814662" cy="475692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A22CFFB-22B3-44A8-B53B-30BF10BCAE8A}"/>
              </a:ext>
            </a:extLst>
          </p:cNvPr>
          <p:cNvSpPr txBox="1"/>
          <p:nvPr/>
        </p:nvSpPr>
        <p:spPr>
          <a:xfrm>
            <a:off x="11061576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8/1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4056241-D758-4512-9C00-7439D60A4681}"/>
              </a:ext>
            </a:extLst>
          </p:cNvPr>
          <p:cNvSpPr txBox="1"/>
          <p:nvPr/>
        </p:nvSpPr>
        <p:spPr>
          <a:xfrm>
            <a:off x="4842761" y="313740"/>
            <a:ext cx="6816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MI toolbox in MATLAB will suffice, but haven’t found a one for pyth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A181F2-FB79-41DD-84C5-DE8B7F348E60}"/>
              </a:ext>
            </a:extLst>
          </p:cNvPr>
          <p:cNvSpPr txBox="1"/>
          <p:nvPr/>
        </p:nvSpPr>
        <p:spPr>
          <a:xfrm>
            <a:off x="4801325" y="718866"/>
            <a:ext cx="68996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ompromise solution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If the null space of </a:t>
            </a:r>
            <a:r>
              <a:rPr lang="en-US" altLang="zh-CN"/>
              <a:t>E is one-dimensional, then there is only one coefficient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/>
              <a:t> (+1 or -1), i.e., q=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 then determine the positive-definiteness of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M</a:t>
            </a:r>
            <a:r>
              <a:rPr lang="en-US" baseline="-25000"/>
              <a:t>1</a:t>
            </a:r>
            <a:r>
              <a:rPr lang="en-US"/>
              <a:t> by examining the sign of all EIGENVALUS (not singular values) of </a:t>
            </a:r>
            <a:r>
              <a:rPr lang="en-US" i="1"/>
              <a:t>M</a:t>
            </a:r>
            <a:r>
              <a:rPr lang="en-US" baseline="-25000"/>
              <a:t>1</a:t>
            </a:r>
            <a:r>
              <a:rPr lang="en-US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If all eigenvalues are positive, just take w=z, otherwise w=-z as weight vecto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hen, as before, take </a:t>
            </a:r>
            <a:r>
              <a:rPr lang="en-US" b="1"/>
              <a:t>L</a:t>
            </a:r>
            <a:r>
              <a:rPr lang="en-US"/>
              <a:t>=</a:t>
            </a:r>
            <a:r>
              <a:rPr lang="en-US" b="1" err="1"/>
              <a:t>B</a:t>
            </a:r>
            <a:r>
              <a:rPr lang="en-US" err="1"/>
              <a:t>diag</a:t>
            </a:r>
            <a:r>
              <a:rPr lang="en-US"/>
              <a:t>(</a:t>
            </a:r>
            <a:r>
              <a:rPr lang="en-US" b="1"/>
              <a:t>w</a:t>
            </a:r>
            <a:r>
              <a:rPr lang="en-US"/>
              <a:t>)</a:t>
            </a:r>
            <a:r>
              <a:rPr lang="en-US" b="1"/>
              <a:t>B</a:t>
            </a:r>
            <a:r>
              <a:rPr lang="en-US" baseline="30000"/>
              <a:t>T</a:t>
            </a:r>
            <a:r>
              <a:rPr lang="en-US"/>
              <a:t> as stress matrix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82649C-8246-4637-8794-CAE4F6FE9477}"/>
              </a:ext>
            </a:extLst>
          </p:cNvPr>
          <p:cNvSpPr txBox="1"/>
          <p:nvPr/>
        </p:nvSpPr>
        <p:spPr>
          <a:xfrm>
            <a:off x="8950889" y="5443074"/>
            <a:ext cx="2481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 far it also works for the square configu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C86463-3B16-4F0A-8189-BD4A5EE8B694}"/>
              </a:ext>
            </a:extLst>
          </p:cNvPr>
          <p:cNvSpPr txBox="1"/>
          <p:nvPr/>
        </p:nvSpPr>
        <p:spPr>
          <a:xfrm>
            <a:off x="4801325" y="3202872"/>
            <a:ext cx="348463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The definition of M (quadratic form) indicates that it’s positive/negative definite </a:t>
            </a:r>
            <a:r>
              <a:rPr lang="en-US" altLang="zh-CN" b="1"/>
              <a:t>when H full-rank</a:t>
            </a:r>
            <a:r>
              <a:rPr lang="en-US" altLang="zh-CN"/>
              <a:t>. Hence there won’t be cases where its eigenvalues have different signs. </a:t>
            </a:r>
            <a:r>
              <a:rPr lang="en-US" altLang="zh-CN">
                <a:sym typeface="Wingdings" panose="05000000000000000000" pitchFamily="2" charset="2"/>
              </a:rPr>
              <a:t> they are either all positive, or all negative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278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3</TotalTime>
  <Words>1148</Words>
  <Application>Microsoft Office PowerPoint</Application>
  <PresentationFormat>Widescreen</PresentationFormat>
  <Paragraphs>332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Formation Flying</vt:lpstr>
      <vt:lpstr>Lin2016</vt:lpstr>
      <vt:lpstr>Lin2016</vt:lpstr>
      <vt:lpstr>Lin20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on Flying</dc:title>
  <dc:creator>Li Zhonggang</dc:creator>
  <cp:lastModifiedBy>Li Zhonggang</cp:lastModifiedBy>
  <cp:revision>1</cp:revision>
  <dcterms:created xsi:type="dcterms:W3CDTF">2021-07-19T13:50:04Z</dcterms:created>
  <dcterms:modified xsi:type="dcterms:W3CDTF">2021-08-25T12:24:56Z</dcterms:modified>
</cp:coreProperties>
</file>